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0786" w:type="dxa"/>
        <w:jc w:val="center"/>
        <w:tblLayout w:type="fixed"/>
        <w:tblLook w:val="04A0" w:firstRow="1" w:lastRow="0" w:firstColumn="1" w:lastColumn="0" w:noHBand="0" w:noVBand="1"/>
      </w:tblPr>
      <w:tblGrid>
        <w:gridCol w:w="573"/>
        <w:gridCol w:w="4972"/>
        <w:gridCol w:w="4667"/>
        <w:gridCol w:w="574"/>
      </w:tblGrid>
      <w:tr w:rsidR="00F26E2D" w:rsidRPr="008967F2" w14:paraId="1A902414" w14:textId="77777777" w:rsidTr="002B7FBC">
        <w:trPr>
          <w:jc w:val="center"/>
        </w:trPr>
        <w:tc>
          <w:tcPr>
            <w:tcW w:w="573" w:type="dxa"/>
          </w:tcPr>
          <w:p w14:paraId="76F5F60A" w14:textId="77777777" w:rsidR="00F26E2D" w:rsidRPr="008967F2" w:rsidRDefault="00F26E2D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  <w:tc>
          <w:tcPr>
            <w:tcW w:w="9639" w:type="dxa"/>
            <w:gridSpan w:val="2"/>
          </w:tcPr>
          <w:p w14:paraId="54ECCFAC" w14:textId="77777777" w:rsidR="00F26E2D" w:rsidRPr="008967F2" w:rsidRDefault="006F0A8C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درستی یا نادرستی عبارات زیر را مشخص کنید.</w:t>
            </w:r>
          </w:p>
          <w:p w14:paraId="369DE4B4" w14:textId="160DC3CD" w:rsidR="00BC7C64" w:rsidRPr="008967F2" w:rsidRDefault="006F0A8C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="00DE78A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قرین</w:t>
            </w:r>
            <w:r w:rsidR="00284A9B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ة قرینة هر عدد برابر است با خود عدد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(          )           </w:t>
            </w:r>
          </w:p>
          <w:p w14:paraId="1BE7E502" w14:textId="117C3AC8" w:rsidR="006F0A8C" w:rsidRPr="008967F2" w:rsidRDefault="000A1F38" w:rsidP="008D6E8E">
            <w:pPr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  <w:r w:rsidR="006F0A8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) </w:t>
            </w:r>
            <w:r w:rsidR="00DE78A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  <w:r w:rsidR="002C3950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نقطه را با حروف کوچک انگلیسی اسم</w:t>
            </w:r>
            <w:r w:rsidR="002C3950"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2C3950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گذاری می</w:t>
            </w:r>
            <w:r w:rsidR="002C3950"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2C3950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کنند</w:t>
            </w:r>
            <w:r w:rsidR="006F0A8C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.(          )</w:t>
            </w:r>
          </w:p>
          <w:p w14:paraId="2AEE5E27" w14:textId="042F6BC2" w:rsidR="00BC7C64" w:rsidRPr="008967F2" w:rsidRDefault="006F0A8C" w:rsidP="008D6E8E">
            <w:pPr>
              <w:tabs>
                <w:tab w:val="center" w:pos="4995"/>
              </w:tabs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ج) </w:t>
            </w:r>
            <w:r w:rsidR="00CD56F2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کوچکترین عدد صحیح منفی عدد (1-)</w:t>
            </w:r>
            <w:r w:rsidR="00BC7C64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می</w:t>
            </w:r>
            <w:r w:rsidR="00BC7C64" w:rsidRPr="008967F2"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  <w:softHyphen/>
            </w:r>
            <w:r w:rsidR="00BC7C64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باشد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.(          )</w:t>
            </w:r>
            <w:r w:rsidR="00183E7D" w:rsidRPr="008967F2"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  <w:tab/>
            </w:r>
            <w:r w:rsidR="00183E7D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</w:t>
            </w:r>
          </w:p>
          <w:p w14:paraId="2A494A4E" w14:textId="78900325" w:rsidR="006F0A8C" w:rsidRPr="008967F2" w:rsidRDefault="006F0A8C" w:rsidP="008D6E8E">
            <w:pPr>
              <w:tabs>
                <w:tab w:val="center" w:pos="4995"/>
              </w:tabs>
              <w:rPr>
                <w:rFonts w:cs="0 Nazanin Bold"/>
                <w:b/>
                <w:bCs/>
                <w:sz w:val="26"/>
                <w:szCs w:val="26"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د) </w:t>
            </w:r>
            <w:r w:rsidR="00CD56F2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محیط مربعی به ضلع </w:t>
            </w:r>
            <w:r w:rsidR="00CD56F2" w:rsidRPr="008967F2">
              <w:rPr>
                <w:rFonts w:cs="0 Nazanin Bold"/>
                <w:b/>
                <w:bCs/>
                <w:i/>
                <w:iCs/>
                <w:sz w:val="26"/>
                <w:szCs w:val="26"/>
                <w:lang w:bidi="fa-IR"/>
              </w:rPr>
              <w:t>a</w:t>
            </w:r>
            <w:r w:rsidR="00BC7C64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03AE9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برابر است با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360" w:dyaOrig="279" w14:anchorId="7A1725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52" type="#_x0000_t75" style="width:18.4pt;height:14.55pt" o:ole="">
                  <v:imagedata r:id="rId5" o:title=""/>
                </v:shape>
                <o:OLEObject Type="Embed" ProgID="Equation.DSMT4" ShapeID="_x0000_i1252" DrawAspect="Content" ObjectID="_1764499683" r:id="rId6"/>
              </w:object>
            </w:r>
            <w:r w:rsidR="00D03AE9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  <w:r w:rsidR="00D03AE9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>(         )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/>
                <w:b/>
                <w:bCs/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574" w:type="dxa"/>
            <w:vAlign w:val="center"/>
          </w:tcPr>
          <w:p w14:paraId="58B45E3D" w14:textId="77777777" w:rsidR="00F26E2D" w:rsidRPr="008967F2" w:rsidRDefault="006F0A8C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6F0A8C" w:rsidRPr="008967F2" w14:paraId="103B4C67" w14:textId="77777777" w:rsidTr="002B7FBC">
        <w:trPr>
          <w:jc w:val="center"/>
        </w:trPr>
        <w:tc>
          <w:tcPr>
            <w:tcW w:w="573" w:type="dxa"/>
          </w:tcPr>
          <w:p w14:paraId="26C4C58B" w14:textId="77777777" w:rsidR="006F0A8C" w:rsidRPr="008967F2" w:rsidRDefault="006F0A8C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2</w:t>
            </w:r>
          </w:p>
        </w:tc>
        <w:tc>
          <w:tcPr>
            <w:tcW w:w="9639" w:type="dxa"/>
            <w:gridSpan w:val="2"/>
          </w:tcPr>
          <w:p w14:paraId="65DB3AC3" w14:textId="77777777" w:rsidR="006F0A8C" w:rsidRPr="008967F2" w:rsidRDefault="006F0A8C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جملات زیر را با عبارات و اعداد مناسب کامل کنید.</w:t>
            </w:r>
          </w:p>
          <w:p w14:paraId="47D8351C" w14:textId="290FB592" w:rsidR="006F0A8C" w:rsidRPr="008967F2" w:rsidRDefault="006F0A8C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الف) </w:t>
            </w:r>
            <w:r w:rsidR="00822EC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حاصل ضرب عددی منفی در عددی </w:t>
            </w:r>
            <w:r w:rsidR="00D03AE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منفی</w:t>
            </w:r>
            <w:r w:rsidR="00822EC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یک عدد ................ می شود.</w:t>
            </w:r>
          </w:p>
          <w:p w14:paraId="26ED1BBB" w14:textId="01F239BF" w:rsidR="00822ECD" w:rsidRPr="008967F2" w:rsidRDefault="00822ECD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) </w:t>
            </w:r>
            <w:r w:rsidR="00D03AE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ه یک تساوی جبری که به ازای بعضی از عددها به تساوی </w:t>
            </w:r>
            <w:r w:rsidR="009539B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عددی تبدیل می</w:t>
            </w:r>
            <w:r w:rsidR="009539B9"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9539B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شود.................. می</w:t>
            </w:r>
            <w:r w:rsidR="009539B9"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softHyphen/>
            </w:r>
            <w:r w:rsidR="009539B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گویند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.</w:t>
            </w:r>
          </w:p>
          <w:p w14:paraId="36E96B7F" w14:textId="3BF914D7" w:rsidR="00822ECD" w:rsidRPr="008967F2" w:rsidRDefault="00822ECD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ج) در الگوی</w:t>
            </w:r>
            <w:r w:rsidR="0051227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عددی </w:t>
            </w:r>
            <w:r w:rsidR="008967F2" w:rsidRPr="008967F2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1200" w:dyaOrig="320" w14:anchorId="270C6F15">
                <v:shape id="_x0000_i1250" type="#_x0000_t75" style="width:59.75pt;height:16.1pt" o:ole="">
                  <v:imagedata r:id="rId7" o:title=""/>
                </v:shape>
                <o:OLEObject Type="Embed" ProgID="Equation.DSMT4" ShapeID="_x0000_i1250" DrawAspect="Content" ObjectID="_1764499684" r:id="rId8"/>
              </w:object>
            </w:r>
            <w:r w:rsidR="0051227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جملۀ </w:t>
            </w:r>
            <w:r w:rsidR="0051227C" w:rsidRPr="008967F2">
              <w:rPr>
                <w:rFonts w:cs="0 Nazanin Bold"/>
                <w:b/>
                <w:bCs/>
                <w:sz w:val="26"/>
                <w:szCs w:val="26"/>
              </w:rPr>
              <w:t>n</w:t>
            </w:r>
            <w:r w:rsidR="0051227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ام به صورت ..................... می باشد.</w:t>
            </w:r>
          </w:p>
          <w:p w14:paraId="551E8A11" w14:textId="5D7309B7" w:rsidR="0051227C" w:rsidRPr="008967F2" w:rsidRDefault="00CE7071" w:rsidP="008D6E8E">
            <w:pPr>
              <w:tabs>
                <w:tab w:val="left" w:pos="142"/>
              </w:tabs>
              <w:jc w:val="lowKashida"/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د)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به چندضلع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که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حداقل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 w:hint="eastAsia"/>
                <w:b/>
                <w:bCs/>
                <w:sz w:val="26"/>
                <w:szCs w:val="26"/>
                <w:rtl/>
              </w:rPr>
              <w:t>ک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زاو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 w:hint="eastAsia"/>
                <w:b/>
                <w:bCs/>
                <w:sz w:val="26"/>
                <w:szCs w:val="26"/>
                <w:rtl/>
              </w:rPr>
              <w:t>ه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ب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 w:hint="eastAsia"/>
                <w:b/>
                <w:bCs/>
                <w:sz w:val="26"/>
                <w:szCs w:val="26"/>
                <w:rtl/>
              </w:rPr>
              <w:t>شتر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از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180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درجه دارد</w:t>
            </w:r>
            <w:r w:rsidR="0056070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؛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چند ضلع</w:t>
            </w:r>
            <w:r w:rsidR="00F87A5F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......................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م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گو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ی</w:t>
            </w:r>
            <w:r w:rsidRPr="008967F2">
              <w:rPr>
                <w:rFonts w:cs="0 Nazanin Bold" w:hint="eastAsia"/>
                <w:b/>
                <w:bCs/>
                <w:sz w:val="26"/>
                <w:szCs w:val="26"/>
                <w:rtl/>
              </w:rPr>
              <w:t>م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574" w:type="dxa"/>
            <w:vAlign w:val="center"/>
          </w:tcPr>
          <w:p w14:paraId="0FA38BEA" w14:textId="1192C550" w:rsidR="006F0A8C" w:rsidRPr="008967F2" w:rsidRDefault="00F87A5F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F87A5F" w:rsidRPr="008967F2" w14:paraId="6DC7DAFA" w14:textId="77777777" w:rsidTr="008D6E8E">
        <w:trPr>
          <w:trHeight w:val="3786"/>
          <w:jc w:val="center"/>
        </w:trPr>
        <w:tc>
          <w:tcPr>
            <w:tcW w:w="573" w:type="dxa"/>
          </w:tcPr>
          <w:p w14:paraId="5AE51350" w14:textId="2728940B" w:rsidR="00F87A5F" w:rsidRPr="008967F2" w:rsidRDefault="00F87A5F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3</w:t>
            </w:r>
          </w:p>
        </w:tc>
        <w:tc>
          <w:tcPr>
            <w:tcW w:w="9639" w:type="dxa"/>
            <w:gridSpan w:val="2"/>
          </w:tcPr>
          <w:p w14:paraId="2F6D8025" w14:textId="77777777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ه سوالات تستی زیر پاسخ دهید. </w:t>
            </w:r>
          </w:p>
          <w:p w14:paraId="16D9DE77" w14:textId="1A8E37A6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الف)عبارت جبری« </w:t>
            </w:r>
            <w:r w:rsidR="0006409C"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5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واحد</w:t>
            </w:r>
            <w:r w:rsidR="0006409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بیشتر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از </w:t>
            </w:r>
            <w:r w:rsidR="0006409C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3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برابر عددی»کدام است؟</w:t>
            </w:r>
          </w:p>
          <w:p w14:paraId="3F383899" w14:textId="5FCEA0DF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1)</w:t>
            </w:r>
            <w:r w:rsidR="0006409C" w:rsidRPr="008967F2">
              <w:rPr>
                <w:rFonts w:cs="0 Nazanin Bold"/>
                <w:b/>
                <w:bCs/>
                <w:sz w:val="26"/>
                <w:szCs w:val="26"/>
              </w:rPr>
              <w:t xml:space="preserve">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700" w:dyaOrig="260" w14:anchorId="7368F8E1">
                <v:shape id="_x0000_i1712" type="#_x0000_t75" style="width:42.15pt;height:16.1pt" o:ole="">
                  <v:imagedata r:id="rId9" o:title=""/>
                </v:shape>
                <o:OLEObject Type="Embed" ProgID="Equation.DSMT4" ShapeID="_x0000_i1712" DrawAspect="Content" ObjectID="_1764499685" r:id="rId10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2)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700" w:dyaOrig="260" w14:anchorId="1F79F4C6">
                <v:shape id="_x0000_i1713" type="#_x0000_t75" style="width:42.15pt;height:16.1pt" o:ole="">
                  <v:imagedata r:id="rId11" o:title=""/>
                </v:shape>
                <o:OLEObject Type="Embed" ProgID="Equation.DSMT4" ShapeID="_x0000_i1713" DrawAspect="Content" ObjectID="_1764499686" r:id="rId12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3)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680" w:dyaOrig="260" w14:anchorId="24B01B16">
                <v:shape id="_x0000_i1714" type="#_x0000_t75" style="width:42.9pt;height:16.85pt" o:ole="">
                  <v:imagedata r:id="rId13" o:title=""/>
                </v:shape>
                <o:OLEObject Type="Embed" ProgID="Equation.DSMT4" ShapeID="_x0000_i1714" DrawAspect="Content" ObjectID="_1764499687" r:id="rId14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4)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680" w:dyaOrig="260" w14:anchorId="130BD597">
                <v:shape id="_x0000_i1715" type="#_x0000_t75" style="width:39.05pt;height:16.1pt" o:ole="">
                  <v:imagedata r:id="rId15" o:title=""/>
                </v:shape>
                <o:OLEObject Type="Embed" ProgID="Equation.DSMT4" ShapeID="_x0000_i1715" DrawAspect="Content" ObjectID="_1764499688" r:id="rId16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</w:t>
            </w:r>
          </w:p>
          <w:p w14:paraId="6AE0165A" w14:textId="53858FD2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)کدام گزینه با جمله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340" w:dyaOrig="260" w14:anchorId="480DB6FB">
                <v:shape id="_x0000_i1716" type="#_x0000_t75" style="width:21.45pt;height:16.1pt" o:ole="">
                  <v:imagedata r:id="rId17" o:title=""/>
                </v:shape>
                <o:OLEObject Type="Embed" ProgID="Equation.DSMT4" ShapeID="_x0000_i1716" DrawAspect="Content" ObjectID="_1764499689" r:id="rId18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متشابه است؟</w:t>
            </w:r>
          </w:p>
          <w:p w14:paraId="31C6738E" w14:textId="3D0CAFDE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1)  </w:t>
            </w:r>
            <w:r w:rsidR="008967F2" w:rsidRPr="008967F2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260" w:dyaOrig="300" w14:anchorId="72E79121">
                <v:shape id="_x0000_i1717" type="#_x0000_t75" style="width:16.85pt;height:18.4pt" o:ole="">
                  <v:imagedata r:id="rId19" o:title=""/>
                </v:shape>
                <o:OLEObject Type="Embed" ProgID="Equation.DSMT4" ShapeID="_x0000_i1717" DrawAspect="Content" ObjectID="_1764499690" r:id="rId20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2) </w:t>
            </w:r>
            <w:r w:rsidR="008967F2" w:rsidRPr="008967F2">
              <w:rPr>
                <w:rFonts w:cs="0 Nazanin Bold"/>
                <w:b/>
                <w:bCs/>
                <w:position w:val="-10"/>
                <w:sz w:val="26"/>
                <w:szCs w:val="26"/>
              </w:rPr>
              <w:object w:dxaOrig="400" w:dyaOrig="300" w14:anchorId="74EFC734">
                <v:shape id="_x0000_i1718" type="#_x0000_t75" style="width:24.5pt;height:18.4pt" o:ole="">
                  <v:imagedata r:id="rId21" o:title=""/>
                </v:shape>
                <o:OLEObject Type="Embed" ProgID="Equation.DSMT4" ShapeID="_x0000_i1718" DrawAspect="Content" ObjectID="_1764499691" r:id="rId22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3)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340" w:dyaOrig="260" w14:anchorId="2DBA12B9">
                <v:shape id="_x0000_i1719" type="#_x0000_t75" style="width:21.45pt;height:16.85pt" o:ole="">
                  <v:imagedata r:id="rId23" o:title=""/>
                </v:shape>
                <o:OLEObject Type="Embed" ProgID="Equation.DSMT4" ShapeID="_x0000_i1719" DrawAspect="Content" ObjectID="_1764499692" r:id="rId24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4)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320" w:dyaOrig="260" w14:anchorId="016A0007">
                <v:shape id="_x0000_i1720" type="#_x0000_t75" style="width:21.45pt;height:17.6pt" o:ole="">
                  <v:imagedata r:id="rId25" o:title=""/>
                </v:shape>
                <o:OLEObject Type="Embed" ProgID="Equation.DSMT4" ShapeID="_x0000_i1720" DrawAspect="Content" ObjectID="_1764499693" r:id="rId26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</w:t>
            </w:r>
          </w:p>
          <w:p w14:paraId="254BE7FA" w14:textId="1E2F8779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ج)</w:t>
            </w:r>
            <w:r w:rsidR="00B17FA6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از دو نقطه چند خط راست می گذرد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؟</w:t>
            </w:r>
          </w:p>
          <w:p w14:paraId="6C0F300B" w14:textId="2367367A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1) </w:t>
            </w:r>
            <w:r w:rsidR="00B25E3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یکی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2) </w:t>
            </w:r>
            <w:r w:rsidR="00B25E3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دو تا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3) </w:t>
            </w:r>
            <w:r w:rsidR="00B25E3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هیچی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4) </w:t>
            </w:r>
            <w:r w:rsidR="00B25E3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بی شمار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</w:t>
            </w:r>
          </w:p>
          <w:p w14:paraId="1DB3081D" w14:textId="4ABFD084" w:rsidR="00053957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د)</w:t>
            </w:r>
            <w:r w:rsidR="00062A39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حاصل عبارت</w:t>
            </w:r>
            <w:r w:rsidR="00C5143A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820" w:dyaOrig="260" w14:anchorId="182087D1">
                <v:shape id="_x0000_i1711" type="#_x0000_t75" style="width:52.1pt;height:16.85pt" o:ole="">
                  <v:imagedata r:id="rId27" o:title=""/>
                </v:shape>
                <o:OLEObject Type="Embed" ProgID="Equation.DSMT4" ShapeID="_x0000_i1711" DrawAspect="Content" ObjectID="_1764499694" r:id="rId28"/>
              </w:object>
            </w:r>
            <w:r w:rsidR="00C5143A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چند است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؟ </w:t>
            </w:r>
          </w:p>
          <w:p w14:paraId="2122BC08" w14:textId="3EF7F1A9" w:rsidR="0056070D" w:rsidRPr="008967F2" w:rsidRDefault="00053957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1)   </w:t>
            </w:r>
            <w:r w:rsidR="008967F2" w:rsidRPr="008967F2">
              <w:rPr>
                <w:rFonts w:cs="0 Nazanin Bold"/>
                <w:b/>
                <w:bCs/>
                <w:position w:val="-4"/>
                <w:sz w:val="26"/>
                <w:szCs w:val="26"/>
              </w:rPr>
              <w:object w:dxaOrig="160" w:dyaOrig="200" w14:anchorId="39FD24BA">
                <v:shape id="_x0000_i1721" type="#_x0000_t75" style="width:8.45pt;height:10.7pt" o:ole="">
                  <v:imagedata r:id="rId29" o:title=""/>
                </v:shape>
                <o:OLEObject Type="Embed" ProgID="Equation.DSMT4" ShapeID="_x0000_i1721" DrawAspect="Content" ObjectID="_1764499695" r:id="rId30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2) 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279" w:dyaOrig="260" w14:anchorId="3F76C518">
                <v:shape id="_x0000_i1722" type="#_x0000_t75" style="width:13.8pt;height:13.8pt" o:ole="">
                  <v:imagedata r:id="rId31" o:title=""/>
                </v:shape>
                <o:OLEObject Type="Embed" ProgID="Equation.DSMT4" ShapeID="_x0000_i1722" DrawAspect="Content" ObjectID="_1764499696" r:id="rId32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3)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340" w:dyaOrig="260" w14:anchorId="4A73F52C">
                <v:shape id="_x0000_i1723" type="#_x0000_t75" style="width:17.6pt;height:13.8pt" o:ole="">
                  <v:imagedata r:id="rId33" o:title=""/>
                </v:shape>
                <o:OLEObject Type="Embed" ProgID="Equation.DSMT4" ShapeID="_x0000_i1723" DrawAspect="Content" ObjectID="_1764499697" r:id="rId34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4)</w:t>
            </w:r>
            <w:r w:rsidR="008967F2"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260" w:dyaOrig="260" w14:anchorId="5D916F73">
                <v:shape id="_x0000_i1724" type="#_x0000_t75" style="width:13.8pt;height:13.8pt" o:ole="">
                  <v:imagedata r:id="rId35" o:title=""/>
                </v:shape>
                <o:OLEObject Type="Embed" ProgID="Equation.DSMT4" ShapeID="_x0000_i1724" DrawAspect="Content" ObjectID="_1764499698" r:id="rId36"/>
              </w:object>
            </w:r>
          </w:p>
        </w:tc>
        <w:tc>
          <w:tcPr>
            <w:tcW w:w="574" w:type="dxa"/>
            <w:vAlign w:val="center"/>
          </w:tcPr>
          <w:p w14:paraId="4C943BD3" w14:textId="6FF35C41" w:rsidR="00F87A5F" w:rsidRPr="008967F2" w:rsidRDefault="0056070D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94753D" w:rsidRPr="008967F2" w14:paraId="1FF9C7FD" w14:textId="77777777" w:rsidTr="008D6E8E">
        <w:trPr>
          <w:trHeight w:val="1828"/>
          <w:jc w:val="center"/>
        </w:trPr>
        <w:tc>
          <w:tcPr>
            <w:tcW w:w="573" w:type="dxa"/>
          </w:tcPr>
          <w:p w14:paraId="58348331" w14:textId="1436F598" w:rsidR="0094753D" w:rsidRPr="008967F2" w:rsidRDefault="0094753D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4</w:t>
            </w:r>
          </w:p>
        </w:tc>
        <w:tc>
          <w:tcPr>
            <w:tcW w:w="9639" w:type="dxa"/>
            <w:gridSpan w:val="2"/>
          </w:tcPr>
          <w:p w14:paraId="7199DA52" w14:textId="7F05C638" w:rsidR="005A6B58" w:rsidRPr="008967F2" w:rsidRDefault="00A27639" w:rsidP="008D6E8E">
            <w:pPr>
              <w:tabs>
                <w:tab w:val="left" w:pos="2541"/>
                <w:tab w:val="left" w:pos="4605"/>
                <w:tab w:val="left" w:pos="6156"/>
              </w:tabs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>در یک کلاس</w:t>
            </w:r>
            <w:r w:rsidR="0094753D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8967F2" w:rsidRPr="008967F2">
              <w:rPr>
                <w:rFonts w:ascii="IPT.Nazanin" w:hAnsi="IPT.Nazanin" w:cs="0 Nazanin Bold"/>
                <w:b/>
                <w:bCs/>
                <w:position w:val="-22"/>
                <w:sz w:val="26"/>
                <w:szCs w:val="26"/>
                <w:lang w:bidi="fa-IR"/>
              </w:rPr>
              <w:object w:dxaOrig="240" w:dyaOrig="580" w14:anchorId="1B78861D">
                <v:shape id="_x0000_i1986" type="#_x0000_t75" style="width:12.25pt;height:29.1pt" o:ole="">
                  <v:imagedata r:id="rId37" o:title=""/>
                </v:shape>
                <o:OLEObject Type="Embed" ProgID="Equation.DSMT4" ShapeID="_x0000_i1986" DrawAspect="Content" ObjectID="_1764499699" r:id="rId38"/>
              </w:object>
            </w:r>
            <w:r w:rsidR="0094753D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>دانش آموزان تنیس روی میز</w:t>
            </w:r>
            <w:r w:rsidR="00446816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>و</w:t>
            </w:r>
            <w:r w:rsidR="0094753D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159FA" w:rsidRPr="008967F2">
              <w:rPr>
                <w:rFonts w:ascii="IPT.Nazanin" w:hAnsi="IPT.Nazanin" w:cs="0 Nazanin Bold"/>
                <w:b/>
                <w:bCs/>
                <w:position w:val="-22"/>
                <w:sz w:val="26"/>
                <w:szCs w:val="26"/>
                <w:lang w:bidi="fa-IR"/>
              </w:rPr>
              <w:object w:dxaOrig="240" w:dyaOrig="580" w14:anchorId="79BDBB5B">
                <v:shape id="_x0000_i1987" type="#_x0000_t75" style="width:12.25pt;height:29.1pt" o:ole="">
                  <v:imagedata r:id="rId39" o:title=""/>
                </v:shape>
                <o:OLEObject Type="Embed" ProgID="Equation.DSMT4" ShapeID="_x0000_i1987" DrawAspect="Content" ObjectID="_1764499700" r:id="rId40"/>
              </w:object>
            </w:r>
            <w:r w:rsidR="0094753D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بقیه </w:t>
            </w:r>
            <w:r w:rsidR="00446816" w:rsidRPr="008967F2">
              <w:rPr>
                <w:rFonts w:ascii="IPT.Nazanin" w:hAnsi="IPT.Nazanin" w:cs="0 Nazanin Bold" w:hint="cs"/>
                <w:b/>
                <w:bCs/>
                <w:sz w:val="26"/>
                <w:szCs w:val="26"/>
                <w:rtl/>
                <w:lang w:bidi="fa-IR"/>
              </w:rPr>
              <w:t>والیبال بازی می کنند</w:t>
            </w:r>
            <w:r w:rsidR="00104C6A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؛ اگر 12 نفر باقی مانده</w:t>
            </w:r>
            <w:r w:rsidR="00E61B36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نیز فوتبال بازی کنند؛ </w:t>
            </w:r>
            <w:r w:rsidR="00D03078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کلاس چند دانش آموز دارد</w:t>
            </w:r>
            <w:r w:rsidR="0094753D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؟</w:t>
            </w:r>
          </w:p>
        </w:tc>
        <w:tc>
          <w:tcPr>
            <w:tcW w:w="574" w:type="dxa"/>
            <w:vAlign w:val="center"/>
          </w:tcPr>
          <w:p w14:paraId="36596EBB" w14:textId="5B4264A9" w:rsidR="0094753D" w:rsidRPr="008967F2" w:rsidRDefault="0094753D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5/1</w:t>
            </w:r>
          </w:p>
        </w:tc>
      </w:tr>
      <w:tr w:rsidR="00D00EAE" w:rsidRPr="008967F2" w14:paraId="3E31306E" w14:textId="77777777" w:rsidTr="002B7FBC">
        <w:trPr>
          <w:jc w:val="center"/>
        </w:trPr>
        <w:tc>
          <w:tcPr>
            <w:tcW w:w="573" w:type="dxa"/>
          </w:tcPr>
          <w:p w14:paraId="74E8BED7" w14:textId="001BB3D2" w:rsidR="00D00EAE" w:rsidRPr="008967F2" w:rsidRDefault="00D00EAE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5</w:t>
            </w:r>
          </w:p>
        </w:tc>
        <w:tc>
          <w:tcPr>
            <w:tcW w:w="9639" w:type="dxa"/>
            <w:gridSpan w:val="2"/>
          </w:tcPr>
          <w:p w14:paraId="04903F6C" w14:textId="77777777" w:rsidR="00D00EAE" w:rsidRPr="008967F2" w:rsidRDefault="00D00EAE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حاصل عبارت مقابل را بدست آورید.                                         </w:t>
            </w:r>
          </w:p>
          <w:p w14:paraId="1FEE3DDC" w14:textId="183DA963" w:rsidR="006603AA" w:rsidRPr="008967F2" w:rsidRDefault="00D00EAE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</w:t>
            </w:r>
            <w:r w:rsidR="00D159FA" w:rsidRPr="008967F2">
              <w:rPr>
                <w:rFonts w:cs="0 Nazanin Bold"/>
                <w:b/>
                <w:bCs/>
                <w:position w:val="-22"/>
                <w:sz w:val="26"/>
                <w:szCs w:val="26"/>
              </w:rPr>
              <w:object w:dxaOrig="3040" w:dyaOrig="580" w14:anchorId="1A80D2DF">
                <v:shape id="_x0000_i1390" type="#_x0000_t75" style="width:152.45pt;height:29.1pt" o:ole="">
                  <v:imagedata r:id="rId41" o:title=""/>
                </v:shape>
                <o:OLEObject Type="Embed" ProgID="Equation.DSMT4" ShapeID="_x0000_i1390" DrawAspect="Content" ObjectID="_1764499701" r:id="rId42"/>
              </w:object>
            </w:r>
          </w:p>
        </w:tc>
        <w:tc>
          <w:tcPr>
            <w:tcW w:w="574" w:type="dxa"/>
          </w:tcPr>
          <w:p w14:paraId="11C7EF3A" w14:textId="20F83409" w:rsidR="00D00EAE" w:rsidRPr="008967F2" w:rsidRDefault="006603AA" w:rsidP="008D6E8E">
            <w:pPr>
              <w:jc w:val="center"/>
              <w:rPr>
                <w:rFonts w:cs="0 Nazanin Bold"/>
                <w:b/>
                <w:bCs/>
                <w:sz w:val="18"/>
                <w:szCs w:val="18"/>
                <w:rtl/>
              </w:rPr>
            </w:pPr>
            <w:r w:rsidRPr="008967F2">
              <w:rPr>
                <w:rFonts w:cs="0 Nazanin Bold" w:hint="cs"/>
                <w:b/>
                <w:bCs/>
                <w:sz w:val="18"/>
                <w:szCs w:val="18"/>
                <w:rtl/>
              </w:rPr>
              <w:t>75/0</w:t>
            </w:r>
          </w:p>
        </w:tc>
      </w:tr>
      <w:tr w:rsidR="00403F8F" w:rsidRPr="008967F2" w14:paraId="7C9658F9" w14:textId="77777777" w:rsidTr="002B7FBC">
        <w:trPr>
          <w:jc w:val="center"/>
        </w:trPr>
        <w:tc>
          <w:tcPr>
            <w:tcW w:w="573" w:type="dxa"/>
          </w:tcPr>
          <w:p w14:paraId="394E2EA6" w14:textId="7413ECC0" w:rsidR="00403F8F" w:rsidRPr="008967F2" w:rsidRDefault="006603AA" w:rsidP="008D6E8E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6</w:t>
            </w:r>
          </w:p>
        </w:tc>
        <w:tc>
          <w:tcPr>
            <w:tcW w:w="9639" w:type="dxa"/>
            <w:gridSpan w:val="2"/>
          </w:tcPr>
          <w:p w14:paraId="3EECC01D" w14:textId="77777777" w:rsidR="00BB6E6C" w:rsidRPr="008967F2" w:rsidRDefault="00403F8F" w:rsidP="008D6E8E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حاصل عبارت‌های زیر را بدست آورید.</w:t>
            </w:r>
            <w:r w:rsidR="001428BF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</w:t>
            </w:r>
          </w:p>
          <w:p w14:paraId="19E0F9D6" w14:textId="06916A91" w:rsidR="00A43CC7" w:rsidRPr="008967F2" w:rsidRDefault="00A43CC7" w:rsidP="008D6E8E">
            <w:pPr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</w:t>
            </w:r>
            <w:r w:rsidR="00D159FA" w:rsidRPr="008967F2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1100" w:dyaOrig="400" w14:anchorId="74E0074F">
                <v:shape id="_x0000_i1288" type="#_x0000_t75" style="width:54.4pt;height:19.9pt" o:ole="">
                  <v:imagedata r:id="rId43" o:title=""/>
                </v:shape>
                <o:OLEObject Type="Embed" ProgID="Equation.DSMT4" ShapeID="_x0000_i1288" DrawAspect="Content" ObjectID="_1764499702" r:id="rId44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</w:t>
            </w:r>
            <w:r w:rsidR="008D6E8E" w:rsidRPr="008967F2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1300" w:dyaOrig="400" w14:anchorId="51856B1E">
                <v:shape id="_x0000_i1882" type="#_x0000_t75" style="width:64.35pt;height:19.9pt" o:ole="">
                  <v:imagedata r:id="rId45" o:title=""/>
                </v:shape>
                <o:OLEObject Type="Embed" ProgID="Equation.DSMT4" ShapeID="_x0000_i1882" DrawAspect="Content" ObjectID="_1764499703" r:id="rId46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1CD2ABAD" w14:textId="77777777" w:rsidR="00A43CC7" w:rsidRPr="00FB6CD9" w:rsidRDefault="00A43CC7" w:rsidP="008D6E8E">
            <w:pPr>
              <w:rPr>
                <w:rFonts w:cs="0 Nazanin Bold"/>
                <w:b/>
                <w:bCs/>
                <w:sz w:val="6"/>
                <w:szCs w:val="6"/>
                <w:rtl/>
              </w:rPr>
            </w:pPr>
          </w:p>
          <w:p w14:paraId="4764CF5E" w14:textId="577AC0AF" w:rsidR="00FC6E81" w:rsidRPr="008967F2" w:rsidRDefault="00A43CC7" w:rsidP="008D6E8E">
            <w:pPr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/>
                <w:b/>
                <w:bCs/>
                <w:sz w:val="26"/>
                <w:szCs w:val="26"/>
              </w:rPr>
              <w:t xml:space="preserve">        </w:t>
            </w:r>
            <w:r w:rsidR="00D159FA" w:rsidRPr="008967F2">
              <w:rPr>
                <w:rFonts w:cs="0 Nazanin Bold"/>
                <w:b/>
                <w:bCs/>
                <w:position w:val="-16"/>
                <w:sz w:val="26"/>
                <w:szCs w:val="26"/>
              </w:rPr>
              <w:object w:dxaOrig="1880" w:dyaOrig="440" w14:anchorId="066B3CD6">
                <v:shape id="_x0000_i1292" type="#_x0000_t75" style="width:94.2pt;height:22.2pt" o:ole="">
                  <v:imagedata r:id="rId47" o:title=""/>
                </v:shape>
                <o:OLEObject Type="Embed" ProgID="Equation.DSMT4" ShapeID="_x0000_i1292" DrawAspect="Content" ObjectID="_1764499704" r:id="rId48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</w:rPr>
              <w:t xml:space="preserve">           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                 </w:t>
            </w:r>
            <w:r w:rsidR="00D159FA" w:rsidRPr="008967F2">
              <w:rPr>
                <w:rFonts w:cs="0 Nazanin Bold"/>
                <w:b/>
                <w:bCs/>
                <w:position w:val="-16"/>
                <w:sz w:val="26"/>
                <w:szCs w:val="26"/>
              </w:rPr>
              <w:object w:dxaOrig="1880" w:dyaOrig="440" w14:anchorId="5B099689">
                <v:shape id="_x0000_i1290" type="#_x0000_t75" style="width:92.7pt;height:21.45pt" o:ole="">
                  <v:imagedata r:id="rId49" o:title=""/>
                </v:shape>
                <o:OLEObject Type="Embed" ProgID="Equation.DSMT4" ShapeID="_x0000_i1290" DrawAspect="Content" ObjectID="_1764499705" r:id="rId50"/>
              </w:object>
            </w:r>
            <w:r w:rsidR="00403F8F"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</w:t>
            </w:r>
          </w:p>
        </w:tc>
        <w:tc>
          <w:tcPr>
            <w:tcW w:w="574" w:type="dxa"/>
          </w:tcPr>
          <w:p w14:paraId="60356CA8" w14:textId="211B1DCE" w:rsidR="00403F8F" w:rsidRPr="008967F2" w:rsidRDefault="006603AA" w:rsidP="008D6E8E">
            <w:pPr>
              <w:rPr>
                <w:rFonts w:cs="0 Nazanin Bold"/>
                <w:b/>
                <w:bCs/>
                <w:sz w:val="22"/>
                <w:szCs w:val="22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  <w:lang w:bidi="fa-IR"/>
              </w:rPr>
              <w:t>5/2</w:t>
            </w:r>
          </w:p>
        </w:tc>
      </w:tr>
      <w:tr w:rsidR="006D1FA8" w:rsidRPr="008967F2" w14:paraId="6DC5CCBA" w14:textId="77777777" w:rsidTr="006D1FA8">
        <w:trPr>
          <w:trHeight w:val="1435"/>
          <w:jc w:val="center"/>
        </w:trPr>
        <w:tc>
          <w:tcPr>
            <w:tcW w:w="573" w:type="dxa"/>
          </w:tcPr>
          <w:p w14:paraId="1940F22B" w14:textId="053312E2" w:rsidR="006D1FA8" w:rsidRPr="008967F2" w:rsidRDefault="006D1FA8" w:rsidP="006D1FA8">
            <w:pPr>
              <w:jc w:val="center"/>
              <w:rPr>
                <w:rFonts w:cs="0 Nazanin Bold" w:hint="cs"/>
                <w:b/>
                <w:bCs/>
                <w:sz w:val="22"/>
                <w:szCs w:val="22"/>
                <w:rtl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t>7</w:t>
            </w:r>
          </w:p>
        </w:tc>
        <w:tc>
          <w:tcPr>
            <w:tcW w:w="9639" w:type="dxa"/>
            <w:gridSpan w:val="2"/>
          </w:tcPr>
          <w:p w14:paraId="6E0B4DEE" w14:textId="77777777" w:rsidR="006D1FA8" w:rsidRPr="008967F2" w:rsidRDefault="006D1FA8" w:rsidP="006D1FA8">
            <w:pPr>
              <w:tabs>
                <w:tab w:val="left" w:pos="7359"/>
              </w:tabs>
              <w:rPr>
                <w:rFonts w:cs="0 Nazanin Bold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/>
                <w:b/>
                <w:bCs/>
                <w:noProof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9792" behindDoc="0" locked="0" layoutInCell="1" allowOverlap="1" wp14:anchorId="51977F9C" wp14:editId="3C07757D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19050</wp:posOffset>
                      </wp:positionV>
                      <wp:extent cx="2801620" cy="361315"/>
                      <wp:effectExtent l="0" t="0" r="0" b="1968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61315"/>
                                <a:chOff x="1150" y="2841"/>
                                <a:chExt cx="4412" cy="569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936508" w14:textId="77777777" w:rsidR="006D1FA8" w:rsidRPr="00707A20" w:rsidRDefault="006D1FA8" w:rsidP="00AC6A7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3A9C844" w14:textId="77777777" w:rsidR="006D1FA8" w:rsidRPr="00707A20" w:rsidRDefault="006D1FA8" w:rsidP="00AC6A7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92C68C" w14:textId="77777777" w:rsidR="006D1FA8" w:rsidRPr="00707A20" w:rsidRDefault="006D1FA8" w:rsidP="00AC6A7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585597" w14:textId="77777777" w:rsidR="006D1FA8" w:rsidRPr="00707A20" w:rsidRDefault="006D1FA8" w:rsidP="00AC6A7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2" y="287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456D34" w14:textId="77777777" w:rsidR="006D1FA8" w:rsidRPr="00707A20" w:rsidRDefault="006D1FA8" w:rsidP="00AC6A7F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0C6647" w14:textId="77777777" w:rsidR="006D1FA8" w:rsidRPr="004A6BA0" w:rsidRDefault="006D1FA8" w:rsidP="00AC6A7F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61D3B4" w14:textId="77777777" w:rsidR="006D1FA8" w:rsidRPr="00A35E0F" w:rsidRDefault="006D1FA8" w:rsidP="00AC6A7F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977F9C" id="Group 280" o:spid="_x0000_s1026" style="position:absolute;left:0;text-align:left;margin-left:3.65pt;margin-top:1.5pt;width:220.6pt;height:28.45pt;z-index:251809792" coordorigin="1150,2841" coordsize="4412,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">
                      <v:group id="Group 281" o:spid="_x0000_s1027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28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29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30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31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32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3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7" o:spid="_x0000_s1034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7A936508" w14:textId="77777777" w:rsidR="006D1FA8" w:rsidRPr="00707A20" w:rsidRDefault="006D1FA8" w:rsidP="00AC6A7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35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73A9C844" w14:textId="77777777" w:rsidR="006D1FA8" w:rsidRPr="00707A20" w:rsidRDefault="006D1FA8" w:rsidP="00AC6A7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6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4292C68C" w14:textId="77777777" w:rsidR="006D1FA8" w:rsidRPr="00707A20" w:rsidRDefault="006D1FA8" w:rsidP="00AC6A7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37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5585597" w14:textId="77777777" w:rsidR="006D1FA8" w:rsidRPr="00707A20" w:rsidRDefault="006D1FA8" w:rsidP="00AC6A7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38" type="#_x0000_t202" style="position:absolute;left:4512;top:287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F456D34" w14:textId="77777777" w:rsidR="006D1FA8" w:rsidRPr="00707A20" w:rsidRDefault="006D1FA8" w:rsidP="00AC6A7F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39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90C6647" w14:textId="77777777" w:rsidR="006D1FA8" w:rsidRPr="004A6BA0" w:rsidRDefault="006D1FA8" w:rsidP="00AC6A7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87" o:spid="_x0000_s1040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2E61D3B4" w14:textId="77777777" w:rsidR="006D1FA8" w:rsidRPr="00A35E0F" w:rsidRDefault="006D1FA8" w:rsidP="00AC6A7F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967F2">
              <w:rPr>
                <w:rFonts w:cs="0 Nazanin Bold" w:hint="cs"/>
                <w:b/>
                <w:bCs/>
                <w:noProof/>
                <w:sz w:val="26"/>
                <w:szCs w:val="26"/>
                <w:rtl/>
                <w:lang w:bidi="fa-IR"/>
              </w:rPr>
              <w:t>اگردر شکل مقابل فاصله ها برابر باشند.</w:t>
            </w:r>
          </w:p>
          <w:p w14:paraId="42B9853E" w14:textId="77777777" w:rsidR="006D1FA8" w:rsidRPr="008967F2" w:rsidRDefault="006D1FA8" w:rsidP="006D1FA8">
            <w:pPr>
              <w:tabs>
                <w:tab w:val="center" w:pos="4995"/>
              </w:tabs>
              <w:rPr>
                <w:rFonts w:cs="0 Nazanin Bold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>تساوی</w:t>
            </w:r>
            <w:r w:rsidRPr="008967F2">
              <w:rPr>
                <w:rFonts w:cs="0 Nazanin Bold"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softHyphen/>
              <w:t>های زیر را کامل کنید.</w:t>
            </w:r>
          </w:p>
          <w:p w14:paraId="6B97268D" w14:textId="62397702" w:rsidR="006D1FA8" w:rsidRPr="008967F2" w:rsidRDefault="006D1FA8" w:rsidP="006D1FA8">
            <w:pPr>
              <w:rPr>
                <w:rFonts w:cs="0 Nazanin Bold" w:hint="cs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 </w:t>
            </w:r>
            <w:r w:rsidRPr="008967F2">
              <w:rPr>
                <w:rFonts w:cs="0 Nazanin Bold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</w:t>
            </w:r>
            <w:r w:rsidRPr="008967F2">
              <w:rPr>
                <w:rFonts w:cs="0 Nazanin Bold"/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420" w:dyaOrig="380" w14:anchorId="00D2CB18">
                <v:shape id="_x0000_i2312" type="#_x0000_t75" style="width:71.25pt;height:18.4pt" o:ole="">
                  <v:imagedata r:id="rId51" o:title=""/>
                </v:shape>
                <o:OLEObject Type="Embed" ProgID="Equation.DSMT4" ShapeID="_x0000_i2312" DrawAspect="Content" ObjectID="_1764499706" r:id="rId52"/>
              </w:object>
            </w:r>
            <w:r w:rsidRPr="008967F2">
              <w:rPr>
                <w:rFonts w:cs="0 Nazanin Bold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           </w:t>
            </w:r>
            <w:r w:rsidRPr="008967F2">
              <w:rPr>
                <w:rFonts w:cs="0 Nazanin Bold"/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460" w:dyaOrig="380" w14:anchorId="31C618FC">
                <v:shape id="_x0000_i2313" type="#_x0000_t75" style="width:73.55pt;height:18.4pt" o:ole="">
                  <v:imagedata r:id="rId53" o:title=""/>
                </v:shape>
                <o:OLEObject Type="Embed" ProgID="Equation.DSMT4" ShapeID="_x0000_i2313" DrawAspect="Content" ObjectID="_1764499707" r:id="rId54"/>
              </w:object>
            </w:r>
            <w:r w:rsidRPr="008967F2">
              <w:rPr>
                <w:rFonts w:cs="0 Nazanin Bold"/>
                <w:b/>
                <w:bCs/>
                <w:noProof/>
                <w:position w:val="-4"/>
                <w:sz w:val="26"/>
                <w:szCs w:val="26"/>
                <w:lang w:bidi="fa-IR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noProof/>
                <w:position w:val="-4"/>
                <w:sz w:val="26"/>
                <w:szCs w:val="26"/>
                <w:rtl/>
                <w:lang w:bidi="fa-IR"/>
              </w:rPr>
              <w:t xml:space="preserve">             </w:t>
            </w:r>
            <w:r w:rsidRPr="008967F2">
              <w:rPr>
                <w:rFonts w:cs="0 Nazanin Bold"/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660" w:dyaOrig="380" w14:anchorId="17B9370B">
                <v:shape id="_x0000_i2314" type="#_x0000_t75" style="width:83.5pt;height:18.4pt" o:ole="">
                  <v:imagedata r:id="rId55" o:title=""/>
                </v:shape>
                <o:OLEObject Type="Embed" ProgID="Equation.DSMT4" ShapeID="_x0000_i2314" DrawAspect="Content" ObjectID="_1764499708" r:id="rId56"/>
              </w:object>
            </w:r>
            <w:r w:rsidRPr="008967F2">
              <w:rPr>
                <w:rFonts w:cs="0 Nazanin Bold"/>
                <w:b/>
                <w:bCs/>
                <w:noProof/>
                <w:sz w:val="26"/>
                <w:szCs w:val="26"/>
                <w:rtl/>
                <w:lang w:bidi="fa-IR"/>
              </w:rPr>
              <w:tab/>
            </w:r>
            <w:r w:rsidRPr="008967F2">
              <w:rPr>
                <w:rFonts w:cs="0 Nazanin Bold" w:hint="cs"/>
                <w:b/>
                <w:bCs/>
                <w:noProof/>
                <w:sz w:val="26"/>
                <w:szCs w:val="26"/>
                <w:rtl/>
                <w:lang w:bidi="fa-IR"/>
              </w:rPr>
              <w:t xml:space="preserve">  </w:t>
            </w:r>
            <w:r w:rsidRPr="008967F2">
              <w:rPr>
                <w:rFonts w:cs="0 Nazanin Bold"/>
                <w:b/>
                <w:bCs/>
                <w:noProof/>
                <w:position w:val="-6"/>
                <w:sz w:val="26"/>
                <w:szCs w:val="26"/>
                <w:lang w:bidi="fa-IR"/>
              </w:rPr>
              <w:object w:dxaOrig="1640" w:dyaOrig="380" w14:anchorId="37816884">
                <v:shape id="_x0000_i2315" type="#_x0000_t75" style="width:81.2pt;height:18.4pt" o:ole="">
                  <v:imagedata r:id="rId57" o:title=""/>
                </v:shape>
                <o:OLEObject Type="Embed" ProgID="Equation.DSMT4" ShapeID="_x0000_i2315" DrawAspect="Content" ObjectID="_1764499709" r:id="rId58"/>
              </w:object>
            </w:r>
            <w:r w:rsidRPr="008967F2">
              <w:rPr>
                <w:rFonts w:cs="0 Nazanin Bold" w:hint="cs"/>
                <w:b/>
                <w:bCs/>
                <w:noProof/>
                <w:position w:val="-6"/>
                <w:sz w:val="26"/>
                <w:szCs w:val="26"/>
                <w:rtl/>
                <w:lang w:bidi="fa-IR"/>
              </w:rPr>
              <w:t xml:space="preserve">   </w:t>
            </w:r>
          </w:p>
        </w:tc>
        <w:tc>
          <w:tcPr>
            <w:tcW w:w="574" w:type="dxa"/>
          </w:tcPr>
          <w:p w14:paraId="20AED248" w14:textId="1BE491BA" w:rsidR="006D1FA8" w:rsidRPr="008967F2" w:rsidRDefault="006D1FA8" w:rsidP="006D1FA8">
            <w:pPr>
              <w:jc w:val="center"/>
              <w:rPr>
                <w:rFonts w:cs="0 Nazanin Bold" w:hint="cs"/>
                <w:b/>
                <w:bCs/>
                <w:sz w:val="22"/>
                <w:szCs w:val="22"/>
                <w:rtl/>
                <w:lang w:bidi="fa-IR"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  <w:lang w:bidi="fa-IR"/>
              </w:rPr>
              <w:t>۱</w:t>
            </w:r>
          </w:p>
        </w:tc>
      </w:tr>
      <w:tr w:rsidR="006D1FA8" w:rsidRPr="008967F2" w14:paraId="14F986BE" w14:textId="77777777" w:rsidTr="008D6E8E">
        <w:trPr>
          <w:trHeight w:val="2259"/>
          <w:jc w:val="center"/>
        </w:trPr>
        <w:tc>
          <w:tcPr>
            <w:tcW w:w="573" w:type="dxa"/>
          </w:tcPr>
          <w:p w14:paraId="45A72D88" w14:textId="19BDA80C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t>8</w:t>
            </w:r>
          </w:p>
        </w:tc>
        <w:tc>
          <w:tcPr>
            <w:tcW w:w="4972" w:type="dxa"/>
          </w:tcPr>
          <w:tbl>
            <w:tblPr>
              <w:tblStyle w:val="TableGrid"/>
              <w:tblpPr w:leftFromText="180" w:rightFromText="180" w:vertAnchor="text" w:horzAnchor="margin" w:tblpY="640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850"/>
              <w:gridCol w:w="428"/>
            </w:tblGrid>
            <w:tr w:rsidR="006D1FA8" w:rsidRPr="008967F2" w14:paraId="4C77F675" w14:textId="77777777" w:rsidTr="002A539C">
              <w:tc>
                <w:tcPr>
                  <w:tcW w:w="851" w:type="dxa"/>
                  <w:vAlign w:val="center"/>
                </w:tcPr>
                <w:p w14:paraId="1A17A15F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یکان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79673E2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دهگان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1E86BB0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</w:p>
              </w:tc>
            </w:tr>
            <w:tr w:rsidR="006D1FA8" w:rsidRPr="008967F2" w14:paraId="67684798" w14:textId="77777777" w:rsidTr="002A539C">
              <w:tc>
                <w:tcPr>
                  <w:tcW w:w="851" w:type="dxa"/>
                  <w:vAlign w:val="center"/>
                </w:tcPr>
                <w:p w14:paraId="3136D733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7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1FEA9134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8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04D12AEC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-</w:t>
                  </w:r>
                </w:p>
              </w:tc>
            </w:tr>
            <w:tr w:rsidR="006D1FA8" w:rsidRPr="008967F2" w14:paraId="145891AB" w14:textId="77777777" w:rsidTr="002A539C">
              <w:tc>
                <w:tcPr>
                  <w:tcW w:w="851" w:type="dxa"/>
                  <w:vAlign w:val="center"/>
                </w:tcPr>
                <w:p w14:paraId="268F8456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9</w:t>
                  </w:r>
                </w:p>
              </w:tc>
              <w:tc>
                <w:tcPr>
                  <w:tcW w:w="850" w:type="dxa"/>
                  <w:tcBorders>
                    <w:right w:val="single" w:sz="4" w:space="0" w:color="auto"/>
                  </w:tcBorders>
                  <w:vAlign w:val="center"/>
                </w:tcPr>
                <w:p w14:paraId="6AD4A338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5</w:t>
                  </w:r>
                </w:p>
              </w:tc>
              <w:tc>
                <w:tcPr>
                  <w:tcW w:w="428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7A867C39" w14:textId="77777777" w:rsidR="006D1FA8" w:rsidRPr="008967F2" w:rsidRDefault="006D1FA8" w:rsidP="006D1FA8">
                  <w:pPr>
                    <w:tabs>
                      <w:tab w:val="right" w:pos="9104"/>
                    </w:tabs>
                    <w:jc w:val="center"/>
                    <w:rPr>
                      <w:rFonts w:cs="0 Nazanin Bol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8967F2">
                    <w:rPr>
                      <w:rFonts w:cs="0 Nazanin Bold" w:hint="cs"/>
                      <w:b/>
                      <w:bCs/>
                      <w:color w:val="000000"/>
                      <w:sz w:val="26"/>
                      <w:szCs w:val="26"/>
                      <w:rtl/>
                    </w:rPr>
                    <w:t>+</w:t>
                  </w:r>
                </w:p>
              </w:tc>
            </w:tr>
          </w:tbl>
          <w:p w14:paraId="3C25E429" w14:textId="2AD403F9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>الف)با استفاده از جدول زیر حاصل عبارت را بدست آورید.</w:t>
            </w:r>
          </w:p>
          <w:p w14:paraId="14AEBBA9" w14:textId="77777777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5D4E088" w14:textId="77777777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</w:pPr>
          </w:p>
          <w:p w14:paraId="0E527972" w14:textId="5DD417CC" w:rsidR="006D1FA8" w:rsidRPr="00FB6CD9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0"/>
                <w:szCs w:val="20"/>
                <w:rtl/>
              </w:rPr>
            </w:pPr>
          </w:p>
        </w:tc>
        <w:tc>
          <w:tcPr>
            <w:tcW w:w="4667" w:type="dxa"/>
          </w:tcPr>
          <w:p w14:paraId="47101628" w14:textId="14A1EBBC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</w:pPr>
            <w:r w:rsidRPr="008967F2"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4672" behindDoc="0" locked="0" layoutInCell="1" allowOverlap="1" wp14:anchorId="429710CD" wp14:editId="76134426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390525</wp:posOffset>
                      </wp:positionV>
                      <wp:extent cx="971550" cy="431800"/>
                      <wp:effectExtent l="0" t="0" r="19050" b="25400"/>
                      <wp:wrapNone/>
                      <wp:docPr id="462" name="Group 4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1550" cy="431800"/>
                                <a:chOff x="0" y="0"/>
                                <a:chExt cx="702782" cy="250875"/>
                              </a:xfrm>
                            </wpg:grpSpPr>
                            <wps:wsp>
                              <wps:cNvPr id="453" name="Oval 453"/>
                              <wps:cNvSpPr/>
                              <wps:spPr>
                                <a:xfrm>
                                  <a:off x="0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4" name="Oval 454"/>
                              <wps:cNvSpPr/>
                              <wps:spPr>
                                <a:xfrm>
                                  <a:off x="190500" y="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Oval 455"/>
                              <wps:cNvSpPr/>
                              <wps:spPr>
                                <a:xfrm>
                                  <a:off x="390525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Oval 456"/>
                              <wps:cNvSpPr/>
                              <wps:spPr>
                                <a:xfrm>
                                  <a:off x="594782" y="952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Oval 458"/>
                              <wps:cNvSpPr/>
                              <wps:spPr>
                                <a:xfrm>
                                  <a:off x="104775" y="142875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Oval 459"/>
                              <wps:cNvSpPr/>
                              <wps:spPr>
                                <a:xfrm>
                                  <a:off x="497418" y="133350"/>
                                  <a:ext cx="108000" cy="10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63C422" id="Group 462" o:spid="_x0000_s1026" style="position:absolute;left:0;text-align:left;margin-left:15.4pt;margin-top:30.75pt;width:76.5pt;height:34pt;z-index:251804672;mso-width-relative:margin;mso-height-relative:margin" coordsize="7027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">
                      <v:oval id="Oval 453" o:spid="_x0000_s1027" style="position:absolute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kh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" filled="f" strokecolor="black [3213]" strokeweight="1pt"/>
                      <v:oval id="Oval 454" o:spid="_x0000_s1028" style="position:absolute;left:190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" filled="f" strokecolor="black [3213]" strokeweight="1pt"/>
                      <v:oval id="Oval 455" o:spid="_x0000_s1029" style="position:absolute;left:3905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" filled="f" strokecolor="black [3213]" strokeweight="1pt"/>
                      <v:oval id="Oval 456" o:spid="_x0000_s1030" style="position:absolute;left:5947;top:9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" filled="f" strokecolor="black [3213]" strokeweight="1pt"/>
                      <v:oval id="Oval 458" o:spid="_x0000_s1031" style="position:absolute;left:1047;top:142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" fillcolor="black [3213]" strokecolor="black [3213]" strokeweight="1pt"/>
                      <v:oval id="Oval 459" o:spid="_x0000_s1032" style="position:absolute;left:4974;top:13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" fillcolor="black [3213]" strokecolor="black [3213]" strokeweight="1pt"/>
                    </v:group>
                  </w:pict>
                </mc:Fallback>
              </mc:AlternateConten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>ب)با توجه به دایره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softHyphen/>
              <w:t>های زیر یک تساوی جمع بنویسید.</w:t>
            </w:r>
          </w:p>
          <w:p w14:paraId="4F2EC86F" w14:textId="593E59A8" w:rsidR="006D1FA8" w:rsidRPr="008967F2" w:rsidRDefault="006D1FA8" w:rsidP="006D1FA8">
            <w:pPr>
              <w:tabs>
                <w:tab w:val="left" w:pos="1590"/>
                <w:tab w:val="left" w:pos="2235"/>
                <w:tab w:val="left" w:pos="3150"/>
              </w:tabs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</w:pPr>
            <w:r w:rsidRPr="008967F2">
              <w:rPr>
                <w:rFonts w:cs="0 Nazanin Bold"/>
                <w:b/>
                <w:bCs/>
                <w:color w:val="000000"/>
                <w:sz w:val="26"/>
                <w:szCs w:val="26"/>
                <w:rtl/>
              </w:rPr>
              <w:tab/>
              <w:t xml:space="preserve"> </w:t>
            </w:r>
          </w:p>
          <w:p w14:paraId="50CC243D" w14:textId="48026550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/>
                <w:b/>
                <w:bCs/>
                <w:noProof/>
                <w:sz w:val="26"/>
                <w:szCs w:val="26"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305510A0" wp14:editId="5C2A68EE">
                      <wp:simplePos x="0" y="0"/>
                      <wp:positionH relativeFrom="column">
                        <wp:posOffset>1109980</wp:posOffset>
                      </wp:positionH>
                      <wp:positionV relativeFrom="paragraph">
                        <wp:posOffset>197485</wp:posOffset>
                      </wp:positionV>
                      <wp:extent cx="1457251" cy="331392"/>
                      <wp:effectExtent l="0" t="0" r="0" b="0"/>
                      <wp:wrapNone/>
                      <wp:docPr id="115" name="Text Box 1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7251" cy="33139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943DB4" w14:textId="77777777" w:rsidR="006D1FA8" w:rsidRDefault="006D1FA8" w:rsidP="00D2131D">
                                  <w:r w:rsidRPr="00CD4DD5">
                                    <w:rPr>
                                      <w:color w:val="000000"/>
                                      <w:position w:val="-6"/>
                                    </w:rPr>
                                    <w:object w:dxaOrig="2000" w:dyaOrig="260" w14:anchorId="44909440">
                                      <v:shape id="_x0000_i2247" type="#_x0000_t75" style="width:100.35pt;height:13pt" o:ole="">
                                        <v:imagedata r:id="rId59" o:title=""/>
                                      </v:shape>
                                      <o:OLEObject Type="Embed" ProgID="Equation.DSMT4" ShapeID="_x0000_i2247" DrawAspect="Content" ObjectID="_1764499728" r:id="rId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5510A0" id="Text Box 115" o:spid="_x0000_s1041" type="#_x0000_t202" style="position:absolute;left:0;text-align:left;margin-left:87.4pt;margin-top:15.55pt;width:114.75pt;height:26.1pt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" filled="f" stroked="f" strokeweight=".5pt">
                      <v:textbox>
                        <w:txbxContent>
                          <w:p w14:paraId="79943DB4" w14:textId="77777777" w:rsidR="006D1FA8" w:rsidRDefault="006D1FA8" w:rsidP="00D2131D">
                            <w:r w:rsidRPr="00CD4DD5">
                              <w:rPr>
                                <w:color w:val="000000"/>
                                <w:position w:val="-6"/>
                              </w:rPr>
                              <w:object w:dxaOrig="2000" w:dyaOrig="260" w14:anchorId="44909440">
                                <v:shape id="_x0000_i2247" type="#_x0000_t75" style="width:100.35pt;height:13pt" o:ole="">
                                  <v:imagedata r:id="rId59" o:title=""/>
                                </v:shape>
                                <o:OLEObject Type="Embed" ProgID="Equation.DSMT4" ShapeID="_x0000_i2247" DrawAspect="Content" ObjectID="_1764499728" r:id="rId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8AA51B" w14:textId="507E0A00" w:rsidR="006D1FA8" w:rsidRPr="00FB6CD9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color w:val="000000"/>
                <w:sz w:val="22"/>
                <w:szCs w:val="22"/>
                <w:rtl/>
              </w:rPr>
            </w:pPr>
          </w:p>
        </w:tc>
        <w:tc>
          <w:tcPr>
            <w:tcW w:w="574" w:type="dxa"/>
          </w:tcPr>
          <w:p w14:paraId="16ECC977" w14:textId="13E7C7C7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5/1</w:t>
            </w:r>
          </w:p>
        </w:tc>
      </w:tr>
      <w:tr w:rsidR="006D1FA8" w:rsidRPr="008967F2" w14:paraId="3C3AF4D2" w14:textId="77777777" w:rsidTr="00BA5823">
        <w:trPr>
          <w:trHeight w:val="2259"/>
          <w:jc w:val="center"/>
        </w:trPr>
        <w:tc>
          <w:tcPr>
            <w:tcW w:w="573" w:type="dxa"/>
          </w:tcPr>
          <w:p w14:paraId="4E2B48E3" w14:textId="423657C9" w:rsidR="006D1FA8" w:rsidRPr="008967F2" w:rsidRDefault="006D1FA8" w:rsidP="006D1FA8">
            <w:pPr>
              <w:jc w:val="center"/>
              <w:rPr>
                <w:rFonts w:cs="0 Nazanin Bold" w:hint="cs"/>
                <w:b/>
                <w:bCs/>
                <w:sz w:val="22"/>
                <w:szCs w:val="22"/>
                <w:rtl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lastRenderedPageBreak/>
              <w:t>9</w:t>
            </w:r>
          </w:p>
        </w:tc>
        <w:tc>
          <w:tcPr>
            <w:tcW w:w="9639" w:type="dxa"/>
            <w:gridSpan w:val="2"/>
          </w:tcPr>
          <w:p w14:paraId="0C22AD43" w14:textId="77777777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 xml:space="preserve">دمای هوای 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  <w:lang w:bidi="fa-IR"/>
              </w:rPr>
              <w:t>یزد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 xml:space="preserve"> 4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 xml:space="preserve">درجه زیر صفر و دمای هوای اردبیل 12 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</w:rPr>
              <w:t>درجه از دمای هوای یزد سردتراست</w:t>
            </w:r>
            <w:r w:rsidRPr="008967F2">
              <w:rPr>
                <w:rFonts w:cs="0 Nazanin Bold" w:hint="cs"/>
                <w:b/>
                <w:bCs/>
                <w:color w:val="000000"/>
                <w:sz w:val="26"/>
                <w:szCs w:val="26"/>
                <w:rtl/>
                <w:lang w:bidi="fa-IR"/>
              </w:rPr>
              <w:t>.</w:t>
            </w:r>
          </w:p>
          <w:p w14:paraId="295D9F6F" w14:textId="77777777" w:rsidR="006D1FA8" w:rsidRPr="008967F2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الف)دمای هوای اردبیل چند درجه است؟</w:t>
            </w:r>
          </w:p>
          <w:p w14:paraId="7DA3BF94" w14:textId="279DEF28" w:rsidR="006D1FA8" w:rsidRPr="00FB6CD9" w:rsidRDefault="006D1FA8" w:rsidP="006D1FA8">
            <w:pPr>
              <w:tabs>
                <w:tab w:val="right" w:pos="9104"/>
              </w:tabs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ب) میانگین دمای  هوای این دو شهر چند درجه است؟</w:t>
            </w:r>
          </w:p>
        </w:tc>
        <w:tc>
          <w:tcPr>
            <w:tcW w:w="574" w:type="dxa"/>
          </w:tcPr>
          <w:p w14:paraId="0DF99E4F" w14:textId="188B30B2" w:rsidR="006D1FA8" w:rsidRPr="008967F2" w:rsidRDefault="006D1FA8" w:rsidP="006D1FA8">
            <w:pPr>
              <w:jc w:val="center"/>
              <w:rPr>
                <w:rFonts w:cs="0 Nazanin Bold" w:hint="cs"/>
                <w:b/>
                <w:bCs/>
                <w:sz w:val="22"/>
                <w:szCs w:val="22"/>
                <w:rtl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t>۵/۱</w:t>
            </w:r>
          </w:p>
        </w:tc>
      </w:tr>
      <w:tr w:rsidR="006D1FA8" w:rsidRPr="008967F2" w14:paraId="113E09D8" w14:textId="77777777" w:rsidTr="006D1FA8">
        <w:trPr>
          <w:trHeight w:val="2683"/>
          <w:jc w:val="center"/>
        </w:trPr>
        <w:tc>
          <w:tcPr>
            <w:tcW w:w="573" w:type="dxa"/>
          </w:tcPr>
          <w:p w14:paraId="35E70B68" w14:textId="77B904F4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t>10</w:t>
            </w:r>
          </w:p>
        </w:tc>
        <w:tc>
          <w:tcPr>
            <w:tcW w:w="9639" w:type="dxa"/>
            <w:gridSpan w:val="2"/>
          </w:tcPr>
          <w:p w14:paraId="2F5DB70D" w14:textId="402490C8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الف) عبارت های جبری زیر را ساده کنید.                                          </w: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ab/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</w:t>
            </w:r>
          </w:p>
          <w:p w14:paraId="6246E395" w14:textId="77777777" w:rsidR="006D1FA8" w:rsidRDefault="006D1FA8" w:rsidP="006D1FA8">
            <w:pPr>
              <w:jc w:val="right"/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</w:t>
            </w:r>
            <w:r w:rsidRPr="008967F2">
              <w:rPr>
                <w:rFonts w:cs="0 Nazanin Bold"/>
                <w:b/>
                <w:bCs/>
                <w:position w:val="-14"/>
                <w:sz w:val="26"/>
                <w:szCs w:val="26"/>
              </w:rPr>
              <w:object w:dxaOrig="3159" w:dyaOrig="440" w14:anchorId="5BA37FA5">
                <v:shape id="_x0000_i2239" type="#_x0000_t75" style="width:157pt;height:21.45pt" o:ole="">
                  <v:imagedata r:id="rId62" o:title=""/>
                </v:shape>
                <o:OLEObject Type="Embed" ProgID="Equation.DSMT4" ShapeID="_x0000_i2239" DrawAspect="Content" ObjectID="_1764499710" r:id="rId63"/>
              </w:object>
            </w:r>
          </w:p>
          <w:p w14:paraId="11A0822C" w14:textId="11902778" w:rsidR="006D1FA8" w:rsidRDefault="006D1FA8" w:rsidP="006D1FA8">
            <w:pPr>
              <w:jc w:val="right"/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392D352D" w14:textId="4B38CBB7" w:rsidR="006D1FA8" w:rsidRDefault="006D1FA8" w:rsidP="006D1FA8">
            <w:pPr>
              <w:jc w:val="right"/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2340" w:dyaOrig="300" w14:anchorId="25DF60A1">
                <v:shape id="_x0000_i2238" type="#_x0000_t75" style="width:117.2pt;height:15.3pt" o:ole="">
                  <v:imagedata r:id="rId64" o:title=""/>
                </v:shape>
                <o:OLEObject Type="Embed" ProgID="Equation.DSMT4" ShapeID="_x0000_i2238" DrawAspect="Content" ObjectID="_1764499711" r:id="rId65"/>
              </w:object>
            </w:r>
          </w:p>
          <w:p w14:paraId="5CEC11D5" w14:textId="77777777" w:rsidR="006D1FA8" w:rsidRPr="008D6E8E" w:rsidRDefault="006D1FA8" w:rsidP="006D1FA8">
            <w:pPr>
              <w:jc w:val="right"/>
              <w:rPr>
                <w:rFonts w:cs="0 Nazanin Bold"/>
                <w:b/>
                <w:bCs/>
                <w:sz w:val="6"/>
                <w:szCs w:val="6"/>
                <w:rtl/>
              </w:rPr>
            </w:pPr>
          </w:p>
          <w:p w14:paraId="1386D694" w14:textId="59AEDE1B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)  مقدار عددی عبارت جبری روبرو را به ازای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620" w:dyaOrig="279" w14:anchorId="456E2926">
                <v:shape id="_x0000_i2240" type="#_x0000_t75" style="width:30.65pt;height:14.55pt" o:ole="">
                  <v:imagedata r:id="rId66" o:title=""/>
                </v:shape>
                <o:OLEObject Type="Embed" ProgID="Equation.DSMT4" ShapeID="_x0000_i2240" DrawAspect="Content" ObjectID="_1764499712" r:id="rId67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و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840" w:dyaOrig="300" w14:anchorId="1DB110CC">
                <v:shape id="_x0000_i2241" type="#_x0000_t75" style="width:42.9pt;height:15.3pt" o:ole="">
                  <v:imagedata r:id="rId68" o:title=""/>
                </v:shape>
                <o:OLEObject Type="Embed" ProgID="Equation.DSMT4" ShapeID="_x0000_i2241" DrawAspect="Content" ObjectID="_1764499713" r:id="rId69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بدست آورید.</w:t>
            </w:r>
          </w:p>
          <w:p w14:paraId="39442AB7" w14:textId="193D2EA9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               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</w:t>
            </w:r>
            <w:r w:rsidRPr="008967F2">
              <w:rPr>
                <w:rFonts w:cs="0 Nazanin Bold"/>
                <w:b/>
                <w:bCs/>
                <w:position w:val="-12"/>
                <w:sz w:val="26"/>
                <w:szCs w:val="26"/>
              </w:rPr>
              <w:object w:dxaOrig="1280" w:dyaOrig="360" w14:anchorId="559D9EA1">
                <v:shape id="_x0000_i2242" type="#_x0000_t75" style="width:65.1pt;height:18.4pt" o:ole="">
                  <v:imagedata r:id="rId70" o:title=""/>
                </v:shape>
                <o:OLEObject Type="Embed" ProgID="Equation.DSMT4" ShapeID="_x0000_i2242" DrawAspect="Content" ObjectID="_1764499714" r:id="rId71"/>
              </w:object>
            </w:r>
            <w:r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     </w:t>
            </w:r>
          </w:p>
        </w:tc>
        <w:tc>
          <w:tcPr>
            <w:tcW w:w="574" w:type="dxa"/>
          </w:tcPr>
          <w:p w14:paraId="58355656" w14:textId="76059B4C" w:rsidR="006D1FA8" w:rsidRPr="008967F2" w:rsidRDefault="006D1FA8" w:rsidP="006D1FA8">
            <w:pPr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16"/>
                <w:szCs w:val="16"/>
                <w:rtl/>
              </w:rPr>
              <w:t>75/2</w:t>
            </w:r>
          </w:p>
        </w:tc>
      </w:tr>
      <w:tr w:rsidR="006D1FA8" w:rsidRPr="008967F2" w14:paraId="1F92F504" w14:textId="77777777" w:rsidTr="002B7FBC">
        <w:trPr>
          <w:jc w:val="center"/>
        </w:trPr>
        <w:tc>
          <w:tcPr>
            <w:tcW w:w="573" w:type="dxa"/>
          </w:tcPr>
          <w:p w14:paraId="26A93ACE" w14:textId="68376D49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  <w:r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  <w:tc>
          <w:tcPr>
            <w:tcW w:w="9639" w:type="dxa"/>
            <w:gridSpan w:val="2"/>
          </w:tcPr>
          <w:p w14:paraId="40B05C6A" w14:textId="71CCC88D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الف)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معادله مقابل را حل کنید.( با راه حل)                                  </w:t>
            </w:r>
            <w:r w:rsidRPr="008967F2">
              <w:rPr>
                <w:rFonts w:cs="0 Nazanin Bold"/>
                <w:b/>
                <w:bCs/>
                <w:sz w:val="26"/>
                <w:szCs w:val="26"/>
              </w:rPr>
              <w:t xml:space="preserve">                     </w:t>
            </w:r>
            <w:r w:rsidRPr="008967F2">
              <w:rPr>
                <w:rFonts w:cs="0 Nazanin Bold"/>
                <w:b/>
                <w:bCs/>
                <w:position w:val="-4"/>
                <w:sz w:val="26"/>
                <w:szCs w:val="26"/>
              </w:rPr>
              <w:object w:dxaOrig="200" w:dyaOrig="300" w14:anchorId="1167064D">
                <v:shape id="_x0000_i2225" type="#_x0000_t75" style="width:9.95pt;height:15.3pt" o:ole="">
                  <v:imagedata r:id="rId72" o:title=""/>
                </v:shape>
                <o:OLEObject Type="Embed" ProgID="Equation.DSMT4" ShapeID="_x0000_i2225" DrawAspect="Content" ObjectID="_1764499715" r:id="rId73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</w:rPr>
              <w:object w:dxaOrig="1800" w:dyaOrig="279" w14:anchorId="386974BE">
                <v:shape id="_x0000_i2230" type="#_x0000_t75" style="width:90.4pt;height:14.55pt" o:ole="">
                  <v:imagedata r:id="rId74" o:title=""/>
                </v:shape>
                <o:OLEObject Type="Embed" ProgID="Equation.DSMT4" ShapeID="_x0000_i2230" DrawAspect="Content" ObjectID="_1764499716" r:id="rId75"/>
              </w:object>
            </w:r>
            <w:r w:rsidRPr="008967F2">
              <w:rPr>
                <w:rFonts w:cs="0 Nazanin Bold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50C2253E" w14:textId="59740D95" w:rsidR="006D1FA8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</w:p>
          <w:p w14:paraId="5439E731" w14:textId="77777777" w:rsidR="006D1FA8" w:rsidRPr="006D1FA8" w:rsidRDefault="006D1FA8" w:rsidP="006D1FA8">
            <w:pPr>
              <w:rPr>
                <w:rFonts w:cs="0 Nazanin Bold"/>
                <w:b/>
                <w:bCs/>
                <w:sz w:val="8"/>
                <w:szCs w:val="8"/>
                <w:rtl/>
              </w:rPr>
            </w:pPr>
          </w:p>
          <w:p w14:paraId="4A7A60C0" w14:textId="40640E7F" w:rsidR="006D1FA8" w:rsidRPr="008967F2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</w:rPr>
            </w:pP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ب)  برای </w:t>
            </w:r>
            <w:r>
              <w:rPr>
                <w:rFonts w:cs="0 Nazanin Bold" w:hint="cs"/>
                <w:b/>
                <w:bCs/>
                <w:sz w:val="26"/>
                <w:szCs w:val="26"/>
                <w:rtl/>
              </w:rPr>
              <w:t>مساله زیر فقط یک معادله بنویسید : ........................................................</w:t>
            </w:r>
          </w:p>
          <w:p w14:paraId="3E689E57" w14:textId="54E7CC61" w:rsidR="006D1FA8" w:rsidRPr="00FB6CD9" w:rsidRDefault="006D1FA8" w:rsidP="006D1FA8">
            <w:pPr>
              <w:jc w:val="center"/>
              <w:rPr>
                <w:rFonts w:cs="Arial"/>
                <w:b/>
                <w:bCs/>
                <w:sz w:val="26"/>
                <w:szCs w:val="26"/>
                <w:rtl/>
              </w:rPr>
            </w:pPr>
            <w:r>
              <w:rPr>
                <w:rFonts w:cs="0 Nazanin Bold" w:hint="cs"/>
                <w:b/>
                <w:bCs/>
                <w:sz w:val="26"/>
                <w:szCs w:val="26"/>
                <w:rtl/>
              </w:rPr>
              <w:t xml:space="preserve">« </w: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</w:rPr>
              <w:t>از 5  برابر عددی 14 واحد کم کردیم حاصل برابر 16 شده است.</w:t>
            </w:r>
            <w:r>
              <w:rPr>
                <w:rFonts w:cs="Arial" w:hint="cs"/>
                <w:b/>
                <w:bCs/>
                <w:sz w:val="26"/>
                <w:szCs w:val="26"/>
                <w:rtl/>
              </w:rPr>
              <w:t>‌»</w:t>
            </w:r>
          </w:p>
          <w:p w14:paraId="5745FAF8" w14:textId="77777777" w:rsidR="006D1FA8" w:rsidRPr="00FB6CD9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"/>
                <w:szCs w:val="2"/>
                <w:rtl/>
                <w:lang w:bidi="fa-IR"/>
              </w:rPr>
            </w:pPr>
          </w:p>
        </w:tc>
        <w:tc>
          <w:tcPr>
            <w:tcW w:w="574" w:type="dxa"/>
          </w:tcPr>
          <w:p w14:paraId="32B9DE53" w14:textId="77777777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5/1</w:t>
            </w:r>
          </w:p>
        </w:tc>
      </w:tr>
      <w:tr w:rsidR="006D1FA8" w:rsidRPr="008967F2" w14:paraId="52DC9640" w14:textId="77777777" w:rsidTr="002B7FBC">
        <w:trPr>
          <w:jc w:val="center"/>
        </w:trPr>
        <w:tc>
          <w:tcPr>
            <w:tcW w:w="573" w:type="dxa"/>
          </w:tcPr>
          <w:p w14:paraId="5EB31A75" w14:textId="672DFF36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2</w:t>
            </w:r>
          </w:p>
        </w:tc>
        <w:tc>
          <w:tcPr>
            <w:tcW w:w="9639" w:type="dxa"/>
            <w:gridSpan w:val="2"/>
          </w:tcPr>
          <w:p w14:paraId="41698414" w14:textId="6C7495D4" w:rsidR="006D1FA8" w:rsidRPr="008967F2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3648" behindDoc="0" locked="0" layoutInCell="1" allowOverlap="1" wp14:anchorId="197CA48E" wp14:editId="7CA7D106">
                      <wp:simplePos x="0" y="0"/>
                      <wp:positionH relativeFrom="column">
                        <wp:posOffset>86864</wp:posOffset>
                      </wp:positionH>
                      <wp:positionV relativeFrom="paragraph">
                        <wp:posOffset>10488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1204486" y="245110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0F8BC296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440" w:dyaOrig="440" w14:anchorId="7148ADE6">
                                        <v:shape id="_x0000_i2248" type="#_x0000_t75" style="width:21.45pt;height:21.45pt" o:ole="">
                                          <v:imagedata r:id="rId76" o:title=""/>
                                        </v:shape>
                                        <o:OLEObject Type="Embed" ProgID="Equation.DSMT4" ShapeID="_x0000_i2248" DrawAspect="Content" ObjectID="_1764499729" r:id="rId77"/>
                                      </w:object>
                                    </w: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proofErr w:type="gramStart"/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6D1FA8" w:rsidRPr="00456741" w:rsidRDefault="006D1FA8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42" style="position:absolute;left:0;text-align:left;margin-left:6.85pt;margin-top:.85pt;width:171.2pt;height:108.75pt;z-index:251803648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43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44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45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46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47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48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49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50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51" type="#_x0000_t202" style="position:absolute;left:12044;top:245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0F8BC296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440" w:dyaOrig="440" w14:anchorId="7148ADE6">
                                  <v:shape id="_x0000_i2248" type="#_x0000_t75" style="width:21.45pt;height:21.45pt" o:ole="">
                                    <v:imagedata r:id="rId76" o:title=""/>
                                  </v:shape>
                                  <o:OLEObject Type="Embed" ProgID="Equation.DSMT4" ShapeID="_x0000_i2248" DrawAspect="Content" ObjectID="_1764499729" r:id="rId78"/>
                                </w:object>
                              </w: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52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4" o:spid="_x0000_s1053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5" o:spid="_x0000_s1054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55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56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proofErr w:type="gramStart"/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57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58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59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60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6D1FA8" w:rsidRPr="00456741" w:rsidRDefault="006D1FA8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در</w: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شکل مقابل اگر اندازه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1040" w:dyaOrig="520" w14:anchorId="1591460E">
                <v:shape id="_x0000_i2231" type="#_x0000_t75" style="width:52.85pt;height:26.05pt" o:ole="">
                  <v:imagedata r:id="rId79" o:title=""/>
                </v:shape>
                <o:OLEObject Type="Embed" ProgID="Equation.DSMT4" ShapeID="_x0000_i2231" DrawAspect="Content" ObjectID="_1764499717" r:id="rId80"/>
              </w:objec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باشد</w:t>
            </w:r>
          </w:p>
          <w:p w14:paraId="2D31FD32" w14:textId="27939139" w:rsidR="006D1FA8" w:rsidRPr="008967F2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633705C8" w14:textId="77777777" w:rsidR="006D1FA8" w:rsidRPr="006D1FA8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10"/>
                <w:szCs w:val="10"/>
                <w:rtl/>
                <w:lang w:bidi="fa-IR"/>
              </w:rPr>
            </w:pPr>
          </w:p>
          <w:p w14:paraId="60AE10FE" w14:textId="3BFDE0C4" w:rsidR="006D1FA8" w:rsidRDefault="006D1FA8" w:rsidP="006D1FA8">
            <w:pPr>
              <w:rPr>
                <w:rFonts w:cs="0 Nazanin Bold"/>
                <w:b/>
                <w:bCs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840" w:dyaOrig="360" w14:anchorId="39B43CED">
                <v:shape id="_x0000_i2232" type="#_x0000_t75" style="width:42.15pt;height:18.4pt" o:ole="">
                  <v:imagedata r:id="rId81" o:title=""/>
                </v:shape>
                <o:OLEObject Type="Embed" ProgID="Equation.DSMT4" ShapeID="_x0000_i2232" DrawAspect="Content" ObjectID="_1764499718" r:id="rId82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820" w:dyaOrig="360" w14:anchorId="6C359A98">
                <v:shape id="_x0000_i2233" type="#_x0000_t75" style="width:41.35pt;height:18.4pt" o:ole="">
                  <v:imagedata r:id="rId83" o:title=""/>
                </v:shape>
                <o:OLEObject Type="Embed" ProgID="Equation.DSMT4" ShapeID="_x0000_i2233" DrawAspect="Content" ObjectID="_1764499719" r:id="rId84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</w:p>
          <w:p w14:paraId="15A487E3" w14:textId="77777777" w:rsidR="006D1FA8" w:rsidRPr="006D1FA8" w:rsidRDefault="006D1FA8" w:rsidP="006D1FA8">
            <w:pPr>
              <w:rPr>
                <w:rFonts w:cs="0 Nazanin Bold" w:hint="cs"/>
                <w:b/>
                <w:bCs/>
                <w:sz w:val="14"/>
                <w:szCs w:val="14"/>
                <w:rtl/>
                <w:lang w:bidi="fa-IR"/>
              </w:rPr>
            </w:pPr>
          </w:p>
          <w:p w14:paraId="3E40CC0D" w14:textId="3B7E7134" w:rsidR="006D1FA8" w:rsidRPr="008967F2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840" w:dyaOrig="360" w14:anchorId="7358A0BE">
                <v:shape id="_x0000_i2234" type="#_x0000_t75" style="width:42.15pt;height:18.4pt" o:ole="">
                  <v:imagedata r:id="rId85" o:title=""/>
                </v:shape>
                <o:OLEObject Type="Embed" ProgID="Equation.DSMT4" ShapeID="_x0000_i2234" DrawAspect="Content" ObjectID="_1764499720" r:id="rId86"/>
              </w:object>
            </w:r>
            <w:r w:rsidRPr="008967F2">
              <w:rPr>
                <w:rFonts w:cs="0 Nazanin Bold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</w:t>
            </w:r>
            <w:r w:rsidRPr="008967F2">
              <w:rPr>
                <w:rFonts w:cs="0 Nazanin Bold"/>
                <w:b/>
                <w:bCs/>
                <w:position w:val="-6"/>
                <w:sz w:val="26"/>
                <w:szCs w:val="26"/>
                <w:lang w:bidi="fa-IR"/>
              </w:rPr>
              <w:object w:dxaOrig="820" w:dyaOrig="360" w14:anchorId="3F9684A6">
                <v:shape id="_x0000_i2235" type="#_x0000_t75" style="width:41.35pt;height:18.4pt" o:ole="">
                  <v:imagedata r:id="rId87" o:title=""/>
                </v:shape>
                <o:OLEObject Type="Embed" ProgID="Equation.DSMT4" ShapeID="_x0000_i2235" DrawAspect="Content" ObjectID="_1764499721" r:id="rId88"/>
              </w:objec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</w:t>
            </w:r>
          </w:p>
          <w:p w14:paraId="75DC23D5" w14:textId="271F113A" w:rsidR="006D1FA8" w:rsidRPr="008D6E8E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12"/>
                <w:szCs w:val="12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                  </w:t>
            </w:r>
          </w:p>
        </w:tc>
        <w:tc>
          <w:tcPr>
            <w:tcW w:w="574" w:type="dxa"/>
          </w:tcPr>
          <w:p w14:paraId="1957A834" w14:textId="164ABEF7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6D1FA8" w:rsidRPr="008967F2" w14:paraId="4B34AD43" w14:textId="77777777" w:rsidTr="002B7FBC">
        <w:trPr>
          <w:jc w:val="center"/>
        </w:trPr>
        <w:tc>
          <w:tcPr>
            <w:tcW w:w="573" w:type="dxa"/>
          </w:tcPr>
          <w:p w14:paraId="406A3F13" w14:textId="5C56F39D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3</w:t>
            </w:r>
          </w:p>
        </w:tc>
        <w:tc>
          <w:tcPr>
            <w:tcW w:w="9639" w:type="dxa"/>
            <w:gridSpan w:val="2"/>
          </w:tcPr>
          <w:p w14:paraId="27E8269B" w14:textId="77777777" w:rsidR="005F0C15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8768" behindDoc="0" locked="0" layoutInCell="1" allowOverlap="1" wp14:anchorId="53DE6221" wp14:editId="08271A04">
                      <wp:simplePos x="0" y="0"/>
                      <wp:positionH relativeFrom="column">
                        <wp:posOffset>144626</wp:posOffset>
                      </wp:positionH>
                      <wp:positionV relativeFrom="paragraph">
                        <wp:posOffset>135495</wp:posOffset>
                      </wp:positionV>
                      <wp:extent cx="1920765" cy="987972"/>
                      <wp:effectExtent l="0" t="0" r="3810" b="317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987972"/>
                                <a:chOff x="0" y="0"/>
                                <a:chExt cx="2321295" cy="1194395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0"/>
                                  <a:ext cx="2321295" cy="1194395"/>
                                  <a:chOff x="2045453" y="103367"/>
                                  <a:chExt cx="2321295" cy="119439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103367"/>
                                    <a:ext cx="2321295" cy="1194395"/>
                                    <a:chOff x="1924579" y="103367"/>
                                    <a:chExt cx="2321295" cy="119439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86179" y="10336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6D1FA8" w:rsidRPr="001A3703" w:rsidRDefault="006D1FA8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2249" type="#_x0000_t75" style="width:13pt;height:13pt" o:ole="">
                                              <v:imagedata r:id="rId89" o:title=""/>
                                            </v:shape>
                                            <o:OLEObject Type="Embed" ProgID="Equation.DSMT4" ShapeID="_x0000_i2249" DrawAspect="Content" ObjectID="_1764499730" r:id="rId9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6D1FA8" w:rsidRPr="001A3703" w:rsidRDefault="006D1FA8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2250" type="#_x0000_t75" style="width:13pt;height:13pt" o:ole="">
                                              <v:imagedata r:id="rId91" o:title=""/>
                                            </v:shape>
                                            <o:OLEObject Type="Embed" ProgID="Equation.DSMT4" ShapeID="_x0000_i2250" DrawAspect="Content" ObjectID="_1764499731" r:id="rId9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6D1FA8" w:rsidRPr="001A3703" w:rsidRDefault="006D1FA8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2251" type="#_x0000_t75" style="width:13pt;height:13pt" o:ole="">
                                              <v:imagedata r:id="rId93" o:title=""/>
                                            </v:shape>
                                            <o:OLEObject Type="Embed" ProgID="Equation.DSMT4" ShapeID="_x0000_i2251" DrawAspect="Content" ObjectID="_1764499732" r:id="rId9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6D1FA8" w:rsidRPr="001A3703" w:rsidRDefault="006D1FA8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2252" type="#_x0000_t75" style="width:10.7pt;height:10.7pt" o:ole="">
                                              <v:imagedata r:id="rId95" o:title=""/>
                                            </v:shape>
                                            <o:OLEObject Type="Embed" ProgID="Equation.DSMT4" ShapeID="_x0000_i2252" DrawAspect="Content" ObjectID="_1764499733" r:id="rId9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6D1FA8" w:rsidRPr="001A3703" w:rsidRDefault="006D1FA8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2253" type="#_x0000_t75" style="width:13.8pt;height:13.8pt" o:ole="">
                                              <v:imagedata r:id="rId97" o:title=""/>
                                            </v:shape>
                                            <o:OLEObject Type="Embed" ProgID="Equation.DSMT4" ShapeID="_x0000_i2253" DrawAspect="Content" ObjectID="_1764499734" r:id="rId9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>
                                  <a:off x="1266825" y="771525"/>
                                  <a:ext cx="482600" cy="314325"/>
                                </a:xfrm>
                                <a:prstGeom prst="arc">
                                  <a:avLst>
                                    <a:gd name="adj1" fmla="val 14816922"/>
                                    <a:gd name="adj2" fmla="val 0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1428750" y="495300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6D1FA8" w:rsidRPr="00D159FA" w:rsidRDefault="006D1FA8">
                                    <w:pPr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DE6221" id="Group 11" o:spid="_x0000_s1063" style="position:absolute;left:0;text-align:left;margin-left:11.4pt;margin-top:10.65pt;width:151.25pt;height:77.8pt;z-index:251808768;mso-width-relative:margin;mso-height-relative:margin" coordsize="23212,11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">
                      <v:group id="Group 252" o:spid="_x0000_s1064" style="position:absolute;width:23212;height:11943" coordorigin="20454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65" style="position:absolute;left:20454;top:1033;width:23213;height:11944" coordorigin="19245,1033" coordsize="23212,1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 id="Straight Arrow Connector 470" o:spid="_x0000_s1066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67" type="#_x0000_t202" style="position:absolute;left:25861;top:1033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6D1FA8" w:rsidRPr="001A3703" w:rsidRDefault="006D1FA8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2249" type="#_x0000_t75" style="width:13pt;height:13pt" o:ole="">
                                        <v:imagedata r:id="rId89" o:title=""/>
                                      </v:shape>
                                      <o:OLEObject Type="Embed" ProgID="Equation.DSMT4" ShapeID="_x0000_i2249" DrawAspect="Content" ObjectID="_1764499730" r:id="rId99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68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6D1FA8" w:rsidRPr="001A3703" w:rsidRDefault="006D1FA8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2250" type="#_x0000_t75" style="width:13pt;height:13pt" o:ole="">
                                        <v:imagedata r:id="rId91" o:title=""/>
                                      </v:shape>
                                      <o:OLEObject Type="Embed" ProgID="Equation.DSMT4" ShapeID="_x0000_i2250" DrawAspect="Content" ObjectID="_1764499731" r:id="rId10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69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6D1FA8" w:rsidRPr="001A3703" w:rsidRDefault="006D1FA8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2251" type="#_x0000_t75" style="width:13pt;height:13pt" o:ole="">
                                        <v:imagedata r:id="rId93" o:title=""/>
                                      </v:shape>
                                      <o:OLEObject Type="Embed" ProgID="Equation.DSMT4" ShapeID="_x0000_i2251" DrawAspect="Content" ObjectID="_1764499732" r:id="rId101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0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6D1FA8" w:rsidRPr="001A3703" w:rsidRDefault="006D1FA8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2252" type="#_x0000_t75" style="width:10.7pt;height:10.7pt" o:ole="">
                                        <v:imagedata r:id="rId95" o:title=""/>
                                      </v:shape>
                                      <o:OLEObject Type="Embed" ProgID="Equation.DSMT4" ShapeID="_x0000_i2252" DrawAspect="Content" ObjectID="_1764499733" r:id="rId10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71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6D1FA8" w:rsidRPr="001A3703" w:rsidRDefault="006D1FA8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2253" type="#_x0000_t75" style="width:13.8pt;height:13.8pt" o:ole="">
                                        <v:imagedata r:id="rId97" o:title=""/>
                                      </v:shape>
                                      <o:OLEObject Type="Embed" ProgID="Equation.DSMT4" ShapeID="_x0000_i2253" DrawAspect="Content" ObjectID="_1764499734" r:id="rId103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72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73" style="position:absolute;left:12668;top:7715;width:4826;height:3143;visibility:visible;mso-wrap-style:square;v-text-anchor:middle" coordsize="482600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" path="m176852,5709nsc229837,-3856,286249,-1348,336747,12817v88511,24828,145853,81577,145853,144345l241300,157163,176852,5709xem176852,5709nfc229837,-3856,286249,-1348,336747,12817v88511,24828,145853,81577,145853,144345e" filled="f" strokecolor="black [3213]" strokeweight="1.5pt">
                        <v:path arrowok="t" o:connecttype="custom" o:connectlocs="176852,5709;336747,12817;482600,157162" o:connectangles="0,0,0"/>
                      </v:shape>
                      <v:shape id="Text Box 8" o:spid="_x0000_s1074" type="#_x0000_t202" style="position:absolute;left:14287;top:4953;width:3464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6D1FA8" w:rsidRPr="00D159FA" w:rsidRDefault="006D1FA8">
                              <w:pPr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الف) نام یک پاره خط: ..................           </w:t>
            </w:r>
          </w:p>
          <w:p w14:paraId="1BB535AA" w14:textId="4DA0ABB5" w:rsidR="006D1FA8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 </w: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ب) نام یک نیم خط </w:t>
            </w: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:.................       </w:t>
            </w:r>
          </w:p>
          <w:p w14:paraId="51627800" w14:textId="77777777" w:rsidR="006D1FA8" w:rsidRDefault="006D1FA8" w:rsidP="006D1FA8">
            <w:pP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ج) نام یک خط راست </w:t>
            </w: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 xml:space="preserve">: ...............       </w:t>
            </w:r>
          </w:p>
          <w:p w14:paraId="5BECD536" w14:textId="101DD8B6" w:rsidR="006D1FA8" w:rsidRDefault="006D1FA8" w:rsidP="006D1FA8">
            <w:pP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val="fa-IR" w:bidi="fa-IR"/>
              </w:rPr>
              <w:t>د) زاویه</w: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 w:rsidRPr="008967F2">
              <w:rPr>
                <w:rFonts w:cs="0 Nazanin Bold"/>
                <w:b/>
                <w:bCs/>
                <w:noProof/>
                <w:color w:val="000000"/>
                <w:position w:val="-14"/>
                <w:sz w:val="26"/>
                <w:szCs w:val="26"/>
                <w:lang w:bidi="fa-IR"/>
              </w:rPr>
              <w:object w:dxaOrig="340" w:dyaOrig="460" w14:anchorId="1F0BC3C2">
                <v:shape id="_x0000_i2226" type="#_x0000_t75" style="width:16.85pt;height:22.2pt" o:ole="">
                  <v:imagedata r:id="rId104" o:title=""/>
                </v:shape>
                <o:OLEObject Type="Embed" ProgID="Equation.DSMT4" ShapeID="_x0000_i2226" DrawAspect="Content" ObjectID="_1764499722" r:id="rId105"/>
              </w:object>
            </w: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را با سه حرف بنویسید :</w:t>
            </w:r>
            <w:r w:rsidR="005F0C15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>...............</w:t>
            </w:r>
            <w:r w:rsidRPr="008967F2">
              <w:rPr>
                <w:rFonts w:cs="0 Nazanin Bold" w:hint="cs"/>
                <w:b/>
                <w:bCs/>
                <w:noProof/>
                <w:color w:val="000000"/>
                <w:sz w:val="26"/>
                <w:szCs w:val="26"/>
                <w:rtl/>
                <w:lang w:bidi="fa-IR"/>
              </w:rPr>
              <w:t xml:space="preserve">  </w:t>
            </w:r>
          </w:p>
          <w:p w14:paraId="6C1FDC63" w14:textId="77777777" w:rsidR="006D1FA8" w:rsidRPr="006D1FA8" w:rsidRDefault="006D1FA8" w:rsidP="006D1FA8">
            <w:pPr>
              <w:rPr>
                <w:rFonts w:cs="0 Nazanin Bold"/>
                <w:b/>
                <w:bCs/>
                <w:noProof/>
                <w:color w:val="000000"/>
                <w:lang w:bidi="fa-IR"/>
              </w:rPr>
            </w:pPr>
          </w:p>
          <w:p w14:paraId="47028269" w14:textId="49D78022" w:rsidR="006D1FA8" w:rsidRPr="008D6E8E" w:rsidRDefault="006D1FA8" w:rsidP="006D1FA8">
            <w:pPr>
              <w:rPr>
                <w:rFonts w:cs="0 Nazanin Bold" w:hint="cs"/>
                <w:b/>
                <w:bCs/>
                <w:noProof/>
                <w:color w:val="000000"/>
                <w:sz w:val="2"/>
                <w:szCs w:val="2"/>
                <w:lang w:val="fa-IR" w:bidi="fa-IR"/>
              </w:rPr>
            </w:pPr>
            <w:r>
              <w:rPr>
                <w:rFonts w:cs="0 Nazanin Bold"/>
                <w:b/>
                <w:bCs/>
                <w:noProof/>
                <w:color w:val="000000"/>
                <w:sz w:val="26"/>
                <w:szCs w:val="26"/>
                <w:lang w:bidi="fa-IR"/>
              </w:rPr>
              <w:t xml:space="preserve"> </w:t>
            </w:r>
          </w:p>
        </w:tc>
        <w:tc>
          <w:tcPr>
            <w:tcW w:w="574" w:type="dxa"/>
          </w:tcPr>
          <w:p w14:paraId="4651CD10" w14:textId="4A596E54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6D1FA8" w:rsidRPr="008967F2" w14:paraId="24F6ABEC" w14:textId="77777777" w:rsidTr="002B7FBC">
        <w:trPr>
          <w:jc w:val="center"/>
        </w:trPr>
        <w:tc>
          <w:tcPr>
            <w:tcW w:w="573" w:type="dxa"/>
          </w:tcPr>
          <w:p w14:paraId="56BB3F4B" w14:textId="57E1F7EC" w:rsidR="006D1FA8" w:rsidRPr="008967F2" w:rsidRDefault="006D1FA8" w:rsidP="006D1FA8">
            <w:pPr>
              <w:jc w:val="center"/>
              <w:rPr>
                <w:rFonts w:cs="0 Nazanin Bold" w:hint="cs"/>
                <w:b/>
                <w:bCs/>
                <w:sz w:val="22"/>
                <w:szCs w:val="22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4</w:t>
            </w:r>
          </w:p>
        </w:tc>
        <w:tc>
          <w:tcPr>
            <w:tcW w:w="9639" w:type="dxa"/>
            <w:gridSpan w:val="2"/>
          </w:tcPr>
          <w:p w14:paraId="28C2C9F0" w14:textId="1DA9EBD3" w:rsidR="006D1FA8" w:rsidRPr="008967F2" w:rsidRDefault="006D1FA8" w:rsidP="006D1FA8">
            <w:pPr>
              <w:rPr>
                <w:rFonts w:cs="0 Nazanin Bold"/>
                <w:b/>
                <w:bCs/>
                <w:rtl/>
              </w:rPr>
            </w:pPr>
            <w:r w:rsidRPr="008967F2">
              <w:rPr>
                <w:rFonts w:cs="0 Nazanin Bold" w:hint="cs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806720" behindDoc="0" locked="0" layoutInCell="1" allowOverlap="1" wp14:anchorId="00E2A9F1" wp14:editId="4520AB63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256917</wp:posOffset>
                  </wp:positionV>
                  <wp:extent cx="2490895" cy="1322173"/>
                  <wp:effectExtent l="0" t="0" r="5080" b="0"/>
                  <wp:wrapNone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0895" cy="1322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967F2">
              <w:rPr>
                <w:rFonts w:cs="0 Nazanin Bold" w:hint="cs"/>
                <w:b/>
                <w:bCs/>
                <w:sz w:val="20"/>
                <w:rtl/>
              </w:rPr>
              <w:t>در هر مورد چه تبدیلی ص</w:t>
            </w:r>
            <w:r w:rsidRPr="008967F2">
              <w:rPr>
                <w:rFonts w:cs="0 Nazanin Bold" w:hint="cs"/>
                <w:b/>
                <w:bCs/>
                <w:rtl/>
              </w:rPr>
              <w:t>ورت گرفته است؟ (تقارن-انتقال-دوران)</w:t>
            </w:r>
          </w:p>
          <w:p w14:paraId="53C9D128" w14:textId="4B05E9E2" w:rsidR="006D1FA8" w:rsidRPr="008D6E8E" w:rsidRDefault="006D1FA8" w:rsidP="006D1FA8">
            <w:pPr>
              <w:tabs>
                <w:tab w:val="left" w:pos="3000"/>
              </w:tabs>
              <w:rPr>
                <w:rFonts w:cs="0 Nazanin Bold" w:hint="cs"/>
                <w:b/>
                <w:bCs/>
                <w:sz w:val="2"/>
                <w:szCs w:val="2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rtl/>
              </w:rPr>
              <w:t xml:space="preserve">                        </w:t>
            </w:r>
            <w:r w:rsidRPr="008967F2">
              <w:rPr>
                <w:rFonts w:cs="0 Nazanin Bold"/>
                <w:b/>
                <w:bCs/>
                <w:rtl/>
              </w:rPr>
              <w:t xml:space="preserve"> </w:t>
            </w:r>
            <w:r>
              <w:rPr>
                <w:rFonts w:cs="0 Nazanin Bold"/>
                <w:b/>
                <w:bCs/>
              </w:rPr>
              <w:t xml:space="preserve">     </w:t>
            </w:r>
          </w:p>
          <w:p w14:paraId="0069C4A0" w14:textId="78A18956" w:rsidR="006D1FA8" w:rsidRPr="008967F2" w:rsidRDefault="006D1FA8" w:rsidP="006D1FA8">
            <w:pPr>
              <w:tabs>
                <w:tab w:val="left" w:pos="3000"/>
              </w:tabs>
              <w:rPr>
                <w:rFonts w:cs="0 Nazanin Bold"/>
                <w:b/>
                <w:bCs/>
              </w:rPr>
            </w:pPr>
            <w:r w:rsidRPr="008967F2">
              <w:rPr>
                <w:rFonts w:cs="0 Nazanin Bold" w:hint="cs"/>
                <w:b/>
                <w:bCs/>
                <w:rtl/>
              </w:rPr>
              <w:t xml:space="preserve">                            </w:t>
            </w:r>
            <w:r w:rsidRPr="008967F2">
              <w:rPr>
                <w:rFonts w:cs="0 Nazanin Bold"/>
                <w:b/>
                <w:bCs/>
                <w:position w:val="-6"/>
              </w:rPr>
              <w:object w:dxaOrig="1620" w:dyaOrig="460" w14:anchorId="2FFC9FA5">
                <v:shape id="_x0000_i2236" type="#_x0000_t75" style="width:81.2pt;height:23pt" o:ole="">
                  <v:imagedata r:id="rId107" o:title=""/>
                </v:shape>
                <o:OLEObject Type="Embed" ProgID="Equation.DSMT4" ShapeID="_x0000_i2236" DrawAspect="Content" ObjectID="_1764499723" r:id="rId108"/>
              </w:object>
            </w:r>
          </w:p>
          <w:p w14:paraId="74A8E079" w14:textId="42173C67" w:rsidR="006D1FA8" w:rsidRPr="00FB6CD9" w:rsidRDefault="006D1FA8" w:rsidP="006D1FA8">
            <w:pPr>
              <w:tabs>
                <w:tab w:val="left" w:pos="7359"/>
              </w:tabs>
              <w:rPr>
                <w:rFonts w:cs="0 Nazanin Bold"/>
                <w:b/>
                <w:bCs/>
                <w:sz w:val="12"/>
                <w:szCs w:val="12"/>
                <w:rtl/>
              </w:rPr>
            </w:pPr>
            <w:r w:rsidRPr="008967F2">
              <w:rPr>
                <w:rFonts w:cs="0 Nazanin Bold"/>
                <w:b/>
                <w:bCs/>
              </w:rPr>
              <w:t xml:space="preserve">                                                              </w:t>
            </w:r>
          </w:p>
          <w:p w14:paraId="0DB88490" w14:textId="007CA1FA" w:rsidR="006D1FA8" w:rsidRPr="008967F2" w:rsidRDefault="006D1FA8" w:rsidP="006D1FA8">
            <w:pPr>
              <w:tabs>
                <w:tab w:val="left" w:pos="9260"/>
              </w:tabs>
              <w:rPr>
                <w:rFonts w:cs="0 Nazanin Bold"/>
                <w:b/>
                <w:bCs/>
                <w:rtl/>
              </w:rPr>
            </w:pPr>
            <w:r w:rsidRPr="008967F2">
              <w:rPr>
                <w:rFonts w:cs="0 Nazanin Bold" w:hint="cs"/>
                <w:b/>
                <w:bCs/>
                <w:rtl/>
              </w:rPr>
              <w:t xml:space="preserve">                 </w:t>
            </w:r>
            <w:r w:rsidRPr="008967F2">
              <w:rPr>
                <w:rFonts w:cs="0 Nazanin Bold"/>
                <w:b/>
                <w:bCs/>
                <w:position w:val="-6"/>
              </w:rPr>
              <w:object w:dxaOrig="3019" w:dyaOrig="460" w14:anchorId="09855822">
                <v:shape id="_x0000_i2227" type="#_x0000_t75" style="width:150.9pt;height:23pt" o:ole="">
                  <v:imagedata r:id="rId109" o:title=""/>
                </v:shape>
                <o:OLEObject Type="Embed" ProgID="Equation.DSMT4" ShapeID="_x0000_i2227" DrawAspect="Content" ObjectID="_1764499724" r:id="rId110"/>
              </w:object>
            </w:r>
            <w:r w:rsidRPr="008967F2">
              <w:rPr>
                <w:rFonts w:cs="0 Nazanin Bold" w:hint="cs"/>
                <w:b/>
                <w:bCs/>
                <w:rtl/>
              </w:rPr>
              <w:t xml:space="preserve">   </w:t>
            </w:r>
          </w:p>
          <w:p w14:paraId="7AC23AE3" w14:textId="31E63640" w:rsidR="006D1FA8" w:rsidRPr="005F0C15" w:rsidRDefault="006D1FA8" w:rsidP="006D1FA8">
            <w:pPr>
              <w:tabs>
                <w:tab w:val="left" w:pos="9260"/>
              </w:tabs>
              <w:rPr>
                <w:rFonts w:cs="0 Nazanin Bold" w:hint="cs"/>
                <w:b/>
                <w:bCs/>
                <w:sz w:val="20"/>
                <w:szCs w:val="20"/>
                <w:rtl/>
                <w:lang w:bidi="fa-IR"/>
              </w:rPr>
            </w:pPr>
          </w:p>
          <w:p w14:paraId="4452DC34" w14:textId="77777777" w:rsidR="006D1FA8" w:rsidRDefault="006D1FA8" w:rsidP="006D1FA8">
            <w:pPr>
              <w:tabs>
                <w:tab w:val="left" w:pos="1440"/>
                <w:tab w:val="left" w:pos="1928"/>
              </w:tabs>
              <w:rPr>
                <w:rFonts w:cs="0 Nazanin Bold"/>
                <w:b/>
                <w:bCs/>
                <w:rtl/>
              </w:rPr>
            </w:pPr>
            <w:r w:rsidRPr="008967F2">
              <w:rPr>
                <w:rFonts w:cs="0 Nazanin Bold"/>
                <w:b/>
                <w:bCs/>
                <w:rtl/>
              </w:rPr>
              <w:tab/>
            </w:r>
            <w:r w:rsidRPr="008967F2">
              <w:rPr>
                <w:rFonts w:cs="0 Nazanin Bold"/>
                <w:b/>
                <w:bCs/>
                <w:position w:val="-6"/>
              </w:rPr>
              <w:object w:dxaOrig="1640" w:dyaOrig="440" w14:anchorId="5B92C600">
                <v:shape id="_x0000_i2237" type="#_x0000_t75" style="width:81.95pt;height:21.45pt" o:ole="">
                  <v:imagedata r:id="rId111" o:title=""/>
                </v:shape>
                <o:OLEObject Type="Embed" ProgID="Equation.DSMT4" ShapeID="_x0000_i2237" DrawAspect="Content" ObjectID="_1764499725" r:id="rId112"/>
              </w:object>
            </w:r>
            <w:r w:rsidRPr="008967F2">
              <w:rPr>
                <w:rFonts w:cs="0 Nazanin Bold"/>
                <w:b/>
                <w:bCs/>
                <w:rtl/>
              </w:rPr>
              <w:t xml:space="preserve"> </w:t>
            </w:r>
          </w:p>
          <w:p w14:paraId="687807F2" w14:textId="332F9AD0" w:rsidR="005F0C15" w:rsidRPr="008D6E8E" w:rsidRDefault="005F0C15" w:rsidP="006D1FA8">
            <w:pPr>
              <w:tabs>
                <w:tab w:val="left" w:pos="1440"/>
                <w:tab w:val="left" w:pos="1928"/>
              </w:tabs>
              <w:rPr>
                <w:rFonts w:cs="0 Nazanin Bold"/>
                <w:b/>
                <w:bCs/>
                <w:rtl/>
              </w:rPr>
            </w:pPr>
          </w:p>
        </w:tc>
        <w:tc>
          <w:tcPr>
            <w:tcW w:w="574" w:type="dxa"/>
          </w:tcPr>
          <w:p w14:paraId="5FD5B7BD" w14:textId="60D150FC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</w:t>
            </w:r>
          </w:p>
        </w:tc>
      </w:tr>
      <w:tr w:rsidR="006D1FA8" w:rsidRPr="008967F2" w14:paraId="201A4030" w14:textId="77777777" w:rsidTr="006D1FA8">
        <w:trPr>
          <w:trHeight w:val="2068"/>
          <w:jc w:val="center"/>
        </w:trPr>
        <w:tc>
          <w:tcPr>
            <w:tcW w:w="573" w:type="dxa"/>
          </w:tcPr>
          <w:p w14:paraId="737CFA66" w14:textId="7D77A26A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</w:rPr>
              <w:t>15</w:t>
            </w:r>
          </w:p>
        </w:tc>
        <w:tc>
          <w:tcPr>
            <w:tcW w:w="9639" w:type="dxa"/>
            <w:gridSpan w:val="2"/>
          </w:tcPr>
          <w:p w14:paraId="1D858474" w14:textId="6C669DA7" w:rsidR="006D1FA8" w:rsidRPr="008967F2" w:rsidRDefault="006D1FA8" w:rsidP="006D1FA8">
            <w:pPr>
              <w:rPr>
                <w:rFonts w:cs="0 Nazanin Bold" w:hint="cs"/>
                <w:b/>
                <w:bCs/>
                <w:noProof/>
                <w:rtl/>
                <w:lang w:val="fa-IR" w:bidi="fa-IR"/>
              </w:rPr>
            </w:pPr>
            <w:r w:rsidRPr="008967F2">
              <w:rPr>
                <w:rFonts w:cs="0 Nazanin Bold" w:hint="cs"/>
                <w:b/>
                <w:bCs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807744" behindDoc="0" locked="0" layoutInCell="1" allowOverlap="1" wp14:anchorId="690B04B1" wp14:editId="2E92C0CB">
                      <wp:simplePos x="0" y="0"/>
                      <wp:positionH relativeFrom="column">
                        <wp:posOffset>77316</wp:posOffset>
                      </wp:positionH>
                      <wp:positionV relativeFrom="paragraph">
                        <wp:posOffset>63243</wp:posOffset>
                      </wp:positionV>
                      <wp:extent cx="1532884" cy="1208617"/>
                      <wp:effectExtent l="19050" t="133350" r="48895" b="29845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2884" cy="1208617"/>
                                <a:chOff x="0" y="-31806"/>
                                <a:chExt cx="1752860" cy="1382064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173936" y="156070"/>
                                  <a:ext cx="1381476" cy="1013767"/>
                                  <a:chOff x="0" y="0"/>
                                  <a:chExt cx="1381690" cy="1014230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flipV="1">
                                    <a:off x="20250" y="595765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>
                                    <a:off x="0" y="0"/>
                                    <a:ext cx="1361440" cy="418465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177113" y="7870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6D1FA8" w:rsidRDefault="006D1FA8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0" y="84283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6D1FA8" w:rsidRDefault="006D1FA8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299723" y="-318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6D1FA8" w:rsidRDefault="006D1FA8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44452" y="105752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6D1FA8" w:rsidRDefault="006D1FA8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1006497" y="1051532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6D1FA8" w:rsidRDefault="006D1FA8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1460125" y="125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6D1FA8" w:rsidRDefault="006D1FA8" w:rsidP="00CC753F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075" style="position:absolute;left:0;text-align:left;margin-left:6.1pt;margin-top:5pt;width:120.7pt;height:95.15pt;z-index:251807744;mso-width-relative:margin;mso-height-relative:margin" coordorigin=",-318" coordsize="17528,1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">
                      <v:group id="Group 202" o:spid="_x0000_s1076" style="position:absolute;left:1739;top:1560;width:13815;height:10138;rotation:-2484363fd" coordsize="13816,10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077" style="position:absolute;left:202;top:5957;width:13614;height:4185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  <v:shape id="Isosceles Triangle 199" o:spid="_x0000_s1078" style="position:absolute;width:13614;height:4184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" path="m,362213l586501,,1612924,388093,,362213xe" filled="f" strokecolor="black [3213]" strokeweight="2pt">
                          <v:path arrowok="t" o:connecttype="custom" o:connectlocs="0,390560;495055,0;1361440,418465;0,390560" o:connectangles="0,0,0,0"/>
                        </v:shape>
                      </v:group>
                      <v:shape id="Text Box 203" o:spid="_x0000_s1079" type="#_x0000_t202" style="position:absolute;left:1771;top:787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6D1FA8" w:rsidRDefault="006D1FA8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080" type="#_x0000_t202" style="position:absolute;top:842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6D1FA8" w:rsidRDefault="006D1FA8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081" type="#_x0000_t202" style="position:absolute;left:12997;top:-318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6D1FA8" w:rsidRDefault="006D1FA8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082" type="#_x0000_t202" style="position:absolute;left:1444;top:10575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6D1FA8" w:rsidRDefault="006D1FA8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083" type="#_x0000_t202" style="position:absolute;left:10064;top:10515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6D1FA8" w:rsidRDefault="006D1FA8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084" type="#_x0000_t202" style="position:absolute;left:14601;top:1252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6D1FA8" w:rsidRDefault="006D1FA8" w:rsidP="00CC753F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967F2">
              <w:rPr>
                <w:rFonts w:cs="0 Nazanin Bold" w:hint="cs"/>
                <w:b/>
                <w:bCs/>
                <w:noProof/>
                <w:rtl/>
                <w:lang w:val="fa-IR" w:bidi="fa-IR"/>
              </w:rPr>
              <w:t>با توجه به شکل مقابل تساوی های زیر را کامل کنید</w:t>
            </w:r>
            <w:r w:rsidRPr="008967F2">
              <w:rPr>
                <w:rFonts w:cs="0 Nazanin Bold" w:hint="cs"/>
                <w:b/>
                <w:bCs/>
                <w:noProof/>
                <w:rtl/>
                <w:lang w:val="fa-IR"/>
              </w:rPr>
              <w:t>.</w:t>
            </w:r>
          </w:p>
          <w:p w14:paraId="1B0B3416" w14:textId="6F0AD5D6" w:rsidR="006D1FA8" w:rsidRPr="006D1FA8" w:rsidRDefault="006D1FA8" w:rsidP="006D1FA8">
            <w:pPr>
              <w:rPr>
                <w:rFonts w:cs="0 Nazanin Bold" w:hint="cs"/>
                <w:b/>
                <w:bCs/>
                <w:noProof/>
                <w:sz w:val="14"/>
                <w:szCs w:val="18"/>
                <w:rtl/>
                <w:lang w:bidi="fa-IR"/>
              </w:rPr>
            </w:pPr>
            <w:r w:rsidRPr="008967F2">
              <w:rPr>
                <w:rFonts w:cs="0 Nazanin Bold"/>
                <w:b/>
                <w:bCs/>
                <w:noProof/>
                <w:sz w:val="20"/>
              </w:rPr>
              <w:t xml:space="preserve">  </w:t>
            </w:r>
            <w:r w:rsidRPr="008967F2">
              <w:rPr>
                <w:rFonts w:cs="0 Nazanin Bold"/>
                <w:b/>
                <w:bCs/>
                <w:noProof/>
                <w:position w:val="-58"/>
                <w:sz w:val="20"/>
              </w:rPr>
              <w:object w:dxaOrig="1100" w:dyaOrig="1320" w14:anchorId="5FDF98B4">
                <v:shape id="_x0000_i2281" type="#_x0000_t75" style="width:54.4pt;height:65.85pt" o:ole="">
                  <v:imagedata r:id="rId113" o:title=""/>
                </v:shape>
                <o:OLEObject Type="Embed" ProgID="Equation.DSMT4" ShapeID="_x0000_i2281" DrawAspect="Content" ObjectID="_1764499726" r:id="rId114"/>
              </w:object>
            </w:r>
            <w:r w:rsidRPr="008967F2">
              <w:rPr>
                <w:rFonts w:cs="0 Nazanin Bold"/>
                <w:b/>
                <w:bCs/>
                <w:noProof/>
                <w:sz w:val="20"/>
              </w:rPr>
              <w:t xml:space="preserve">                                        </w:t>
            </w:r>
            <w:r w:rsidRPr="008967F2">
              <w:rPr>
                <w:rFonts w:cs="0 Nazanin Bold"/>
                <w:b/>
                <w:bCs/>
                <w:noProof/>
                <w:position w:val="-58"/>
                <w:sz w:val="20"/>
              </w:rPr>
              <w:object w:dxaOrig="920" w:dyaOrig="1320" w14:anchorId="1FF21F2A">
                <v:shape id="_x0000_i2280" type="#_x0000_t75" style="width:45.2pt;height:65.85pt" o:ole="">
                  <v:imagedata r:id="rId115" o:title=""/>
                </v:shape>
                <o:OLEObject Type="Embed" ProgID="Equation.DSMT4" ShapeID="_x0000_i2280" DrawAspect="Content" ObjectID="_1764499727" r:id="rId116"/>
              </w:object>
            </w:r>
            <w:r>
              <w:rPr>
                <w:rFonts w:cs="0 Nazanin Bold"/>
                <w:b/>
                <w:bCs/>
                <w:noProof/>
                <w:sz w:val="20"/>
              </w:rPr>
              <w:t xml:space="preserve">                           </w:t>
            </w:r>
          </w:p>
        </w:tc>
        <w:tc>
          <w:tcPr>
            <w:tcW w:w="574" w:type="dxa"/>
          </w:tcPr>
          <w:p w14:paraId="17D9F860" w14:textId="7CAB2B96" w:rsidR="006D1FA8" w:rsidRPr="008967F2" w:rsidRDefault="006D1FA8" w:rsidP="006D1FA8">
            <w:pPr>
              <w:jc w:val="center"/>
              <w:rPr>
                <w:rFonts w:cs="0 Nazanin Bold"/>
                <w:b/>
                <w:bCs/>
                <w:sz w:val="22"/>
                <w:szCs w:val="22"/>
                <w:rtl/>
                <w:lang w:bidi="fa-IR"/>
              </w:rPr>
            </w:pPr>
            <w:r w:rsidRPr="008967F2">
              <w:rPr>
                <w:rFonts w:cs="0 Nazanin Bold" w:hint="cs"/>
                <w:b/>
                <w:bCs/>
                <w:sz w:val="22"/>
                <w:szCs w:val="22"/>
                <w:rtl/>
                <w:lang w:bidi="fa-IR"/>
              </w:rPr>
              <w:t>1</w:t>
            </w:r>
          </w:p>
        </w:tc>
      </w:tr>
    </w:tbl>
    <w:p w14:paraId="2B9E1918" w14:textId="5B494C25" w:rsidR="00F26E2D" w:rsidRPr="008967F2" w:rsidRDefault="00F26E2D" w:rsidP="008D6E8E">
      <w:pPr>
        <w:tabs>
          <w:tab w:val="left" w:pos="9193"/>
        </w:tabs>
        <w:rPr>
          <w:rFonts w:cs="0 Nazanin Bold" w:hint="cs"/>
          <w:b/>
          <w:bCs/>
          <w:rtl/>
          <w:lang w:bidi="fa-IR"/>
        </w:rPr>
      </w:pPr>
      <w:bookmarkStart w:id="0" w:name="_GoBack"/>
      <w:bookmarkEnd w:id="0"/>
    </w:p>
    <w:sectPr w:rsidR="00F26E2D" w:rsidRPr="008967F2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Nazanin">
    <w:charset w:val="B2"/>
    <w:family w:val="auto"/>
    <w:pitch w:val="variable"/>
    <w:sig w:usb0="00002001" w:usb1="80000000" w:usb2="00000008" w:usb3="00000000" w:csb0="0000004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PT.Nazanin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659"/>
    <w:rsid w:val="000162A9"/>
    <w:rsid w:val="000249B0"/>
    <w:rsid w:val="00034226"/>
    <w:rsid w:val="00034EAA"/>
    <w:rsid w:val="00053957"/>
    <w:rsid w:val="00062A39"/>
    <w:rsid w:val="00062B30"/>
    <w:rsid w:val="0006409C"/>
    <w:rsid w:val="0008472E"/>
    <w:rsid w:val="000A1F38"/>
    <w:rsid w:val="000A254A"/>
    <w:rsid w:val="000A3E0D"/>
    <w:rsid w:val="000C2433"/>
    <w:rsid w:val="000D1CA5"/>
    <w:rsid w:val="00104C6A"/>
    <w:rsid w:val="00114396"/>
    <w:rsid w:val="0012482F"/>
    <w:rsid w:val="001428BF"/>
    <w:rsid w:val="00146201"/>
    <w:rsid w:val="001472AD"/>
    <w:rsid w:val="00155C9D"/>
    <w:rsid w:val="00162381"/>
    <w:rsid w:val="001828DA"/>
    <w:rsid w:val="00183E7D"/>
    <w:rsid w:val="001A67A3"/>
    <w:rsid w:val="001D501A"/>
    <w:rsid w:val="00211E27"/>
    <w:rsid w:val="002167E7"/>
    <w:rsid w:val="0023372F"/>
    <w:rsid w:val="00261F06"/>
    <w:rsid w:val="00284A9B"/>
    <w:rsid w:val="00285659"/>
    <w:rsid w:val="00297CC1"/>
    <w:rsid w:val="002A539C"/>
    <w:rsid w:val="002B7FBC"/>
    <w:rsid w:val="002C3950"/>
    <w:rsid w:val="002E38CD"/>
    <w:rsid w:val="00305320"/>
    <w:rsid w:val="00331E09"/>
    <w:rsid w:val="00344635"/>
    <w:rsid w:val="003501FB"/>
    <w:rsid w:val="003553D1"/>
    <w:rsid w:val="00361AE0"/>
    <w:rsid w:val="003F201D"/>
    <w:rsid w:val="00403F8F"/>
    <w:rsid w:val="00413DED"/>
    <w:rsid w:val="00446816"/>
    <w:rsid w:val="00456741"/>
    <w:rsid w:val="00476FD1"/>
    <w:rsid w:val="0048476C"/>
    <w:rsid w:val="00491999"/>
    <w:rsid w:val="00493F33"/>
    <w:rsid w:val="004A2F1A"/>
    <w:rsid w:val="004A6BA0"/>
    <w:rsid w:val="004C2216"/>
    <w:rsid w:val="004D07B0"/>
    <w:rsid w:val="004D12A5"/>
    <w:rsid w:val="004F13BA"/>
    <w:rsid w:val="0050383A"/>
    <w:rsid w:val="0051227C"/>
    <w:rsid w:val="00556ECA"/>
    <w:rsid w:val="0056070D"/>
    <w:rsid w:val="00593EEF"/>
    <w:rsid w:val="005A6A04"/>
    <w:rsid w:val="005A6B58"/>
    <w:rsid w:val="005B37B6"/>
    <w:rsid w:val="005B4146"/>
    <w:rsid w:val="005D3D71"/>
    <w:rsid w:val="005D62DA"/>
    <w:rsid w:val="005E2CDC"/>
    <w:rsid w:val="005F0C15"/>
    <w:rsid w:val="00611383"/>
    <w:rsid w:val="006164D7"/>
    <w:rsid w:val="00626E1F"/>
    <w:rsid w:val="00642733"/>
    <w:rsid w:val="006603AA"/>
    <w:rsid w:val="00681F03"/>
    <w:rsid w:val="0068225B"/>
    <w:rsid w:val="006B2A9C"/>
    <w:rsid w:val="006D1FA8"/>
    <w:rsid w:val="006D5CDA"/>
    <w:rsid w:val="006F0A8C"/>
    <w:rsid w:val="006F4570"/>
    <w:rsid w:val="007237AA"/>
    <w:rsid w:val="00734E2B"/>
    <w:rsid w:val="00744349"/>
    <w:rsid w:val="00750F3C"/>
    <w:rsid w:val="00751AFB"/>
    <w:rsid w:val="0077009D"/>
    <w:rsid w:val="00777683"/>
    <w:rsid w:val="007867FF"/>
    <w:rsid w:val="00792BD3"/>
    <w:rsid w:val="007F6601"/>
    <w:rsid w:val="008036FE"/>
    <w:rsid w:val="00815946"/>
    <w:rsid w:val="00822AB4"/>
    <w:rsid w:val="00822ECD"/>
    <w:rsid w:val="00865589"/>
    <w:rsid w:val="008967F2"/>
    <w:rsid w:val="008D6E8E"/>
    <w:rsid w:val="008E3F1F"/>
    <w:rsid w:val="009054B3"/>
    <w:rsid w:val="00923D62"/>
    <w:rsid w:val="00924DCC"/>
    <w:rsid w:val="009355CD"/>
    <w:rsid w:val="0094753D"/>
    <w:rsid w:val="009539B9"/>
    <w:rsid w:val="009A391A"/>
    <w:rsid w:val="009A7E1F"/>
    <w:rsid w:val="009E08B0"/>
    <w:rsid w:val="009E55F6"/>
    <w:rsid w:val="00A07EBA"/>
    <w:rsid w:val="00A27639"/>
    <w:rsid w:val="00A35E0F"/>
    <w:rsid w:val="00A43CC7"/>
    <w:rsid w:val="00A44AA6"/>
    <w:rsid w:val="00A730F0"/>
    <w:rsid w:val="00A91302"/>
    <w:rsid w:val="00A96B6C"/>
    <w:rsid w:val="00AC3196"/>
    <w:rsid w:val="00AC6A7F"/>
    <w:rsid w:val="00AD155D"/>
    <w:rsid w:val="00B05FB6"/>
    <w:rsid w:val="00B17FA6"/>
    <w:rsid w:val="00B25E3D"/>
    <w:rsid w:val="00B3251E"/>
    <w:rsid w:val="00B35C2F"/>
    <w:rsid w:val="00B56848"/>
    <w:rsid w:val="00B61CEA"/>
    <w:rsid w:val="00B62634"/>
    <w:rsid w:val="00B642DC"/>
    <w:rsid w:val="00B766EA"/>
    <w:rsid w:val="00B85076"/>
    <w:rsid w:val="00B87139"/>
    <w:rsid w:val="00BB38C9"/>
    <w:rsid w:val="00BB6E6C"/>
    <w:rsid w:val="00BC7C64"/>
    <w:rsid w:val="00BD37C7"/>
    <w:rsid w:val="00BF4442"/>
    <w:rsid w:val="00C03CA3"/>
    <w:rsid w:val="00C048A9"/>
    <w:rsid w:val="00C138CB"/>
    <w:rsid w:val="00C367FF"/>
    <w:rsid w:val="00C5143A"/>
    <w:rsid w:val="00C54AC4"/>
    <w:rsid w:val="00C829B4"/>
    <w:rsid w:val="00C8449F"/>
    <w:rsid w:val="00C865A1"/>
    <w:rsid w:val="00CA1F4D"/>
    <w:rsid w:val="00CA7A86"/>
    <w:rsid w:val="00CB1812"/>
    <w:rsid w:val="00CC753F"/>
    <w:rsid w:val="00CD3AF4"/>
    <w:rsid w:val="00CD4DD5"/>
    <w:rsid w:val="00CD56F2"/>
    <w:rsid w:val="00CE7071"/>
    <w:rsid w:val="00CF1DE2"/>
    <w:rsid w:val="00D00EAE"/>
    <w:rsid w:val="00D03078"/>
    <w:rsid w:val="00D03AE9"/>
    <w:rsid w:val="00D159FA"/>
    <w:rsid w:val="00D2131D"/>
    <w:rsid w:val="00D4273B"/>
    <w:rsid w:val="00D71894"/>
    <w:rsid w:val="00D90FA3"/>
    <w:rsid w:val="00DB3782"/>
    <w:rsid w:val="00DE78A9"/>
    <w:rsid w:val="00E113AF"/>
    <w:rsid w:val="00E22506"/>
    <w:rsid w:val="00E435AF"/>
    <w:rsid w:val="00E47931"/>
    <w:rsid w:val="00E61B36"/>
    <w:rsid w:val="00E63716"/>
    <w:rsid w:val="00EA34A1"/>
    <w:rsid w:val="00EA7D1C"/>
    <w:rsid w:val="00EE7A1A"/>
    <w:rsid w:val="00EF2132"/>
    <w:rsid w:val="00F26E2D"/>
    <w:rsid w:val="00F36D71"/>
    <w:rsid w:val="00F41C11"/>
    <w:rsid w:val="00F468C1"/>
    <w:rsid w:val="00F46BC7"/>
    <w:rsid w:val="00F8086F"/>
    <w:rsid w:val="00F87A5F"/>
    <w:rsid w:val="00F95582"/>
    <w:rsid w:val="00FA7038"/>
    <w:rsid w:val="00FB6CD9"/>
    <w:rsid w:val="00FC29A1"/>
    <w:rsid w:val="00FC6E81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66165EF1-061B-44D2-A59B-796E511E2E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6E2D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2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8.emf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744</Words>
  <Characters>424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TJM</cp:lastModifiedBy>
  <cp:revision>12</cp:revision>
  <cp:lastPrinted>2021-12-25T05:02:00Z</cp:lastPrinted>
  <dcterms:created xsi:type="dcterms:W3CDTF">2022-12-16T17:03:00Z</dcterms:created>
  <dcterms:modified xsi:type="dcterms:W3CDTF">2023-12-19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